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1D63" w:rsidRDefault="002E5CAC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AP Statistics</w:t>
      </w:r>
    </w:p>
    <w:p w:rsidR="002E5CAC" w:rsidRDefault="002E5CAC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The Idea of a Confidence Interval (</w:t>
      </w:r>
      <w:proofErr w:type="spellStart"/>
      <w:r>
        <w:rPr>
          <w:rFonts w:ascii="DokChampa" w:hAnsi="DokChampa" w:cs="DokChampa"/>
        </w:rPr>
        <w:t>ch.</w:t>
      </w:r>
      <w:proofErr w:type="spellEnd"/>
      <w:r>
        <w:rPr>
          <w:rFonts w:ascii="DokChampa" w:hAnsi="DokChampa" w:cs="DokChampa"/>
        </w:rPr>
        <w:t xml:space="preserve"> 8)</w:t>
      </w:r>
    </w:p>
    <w:p w:rsidR="002E5CAC" w:rsidRDefault="002E5CAC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 xml:space="preserve">Let’s go fishing.  </w:t>
      </w:r>
    </w:p>
    <w:p w:rsidR="002E5CAC" w:rsidRDefault="002E5CAC">
      <w:pPr>
        <w:rPr>
          <w:rFonts w:ascii="DokChampa" w:hAnsi="DokChampa" w:cs="DokChampa"/>
          <w:i/>
        </w:rPr>
      </w:pPr>
      <w:r>
        <w:rPr>
          <w:rFonts w:ascii="DokChampa" w:hAnsi="DokChampa" w:cs="DokChampa"/>
          <w:i/>
        </w:rPr>
        <w:t>You are trying to capture a fish that hangs out in Lake Parameter.</w:t>
      </w:r>
      <w:r w:rsidR="00385143">
        <w:rPr>
          <w:rFonts w:ascii="DokChampa" w:hAnsi="DokChampa" w:cs="DokChampa"/>
          <w:i/>
        </w:rPr>
        <w:t xml:space="preserve">  </w:t>
      </w:r>
      <w:r>
        <w:rPr>
          <w:rFonts w:ascii="DokChampa" w:hAnsi="DokChampa" w:cs="DokChampa"/>
          <w:i/>
        </w:rPr>
        <w:t>It is a very special fish. (</w:t>
      </w:r>
      <w:proofErr w:type="gramStart"/>
      <w:r>
        <w:rPr>
          <w:rFonts w:ascii="DokChampa" w:hAnsi="DokChampa" w:cs="DokChampa"/>
          <w:i/>
        </w:rPr>
        <w:t>so</w:t>
      </w:r>
      <w:proofErr w:type="gramEnd"/>
      <w:r>
        <w:rPr>
          <w:rFonts w:ascii="DokChampa" w:hAnsi="DokChampa" w:cs="DokChampa"/>
          <w:i/>
        </w:rPr>
        <w:t xml:space="preserve"> special it has a name, Mu) </w:t>
      </w:r>
      <w:r w:rsidRPr="002E5CAC">
        <w:rPr>
          <w:rFonts w:ascii="DokChampa" w:hAnsi="DokChampa" w:cs="DokChampa"/>
          <w:i/>
        </w:rPr>
        <w:sym w:font="Wingdings" w:char="F04A"/>
      </w:r>
      <w:r>
        <w:rPr>
          <w:rFonts w:ascii="DokChampa" w:hAnsi="DokChampa" w:cs="DokChampa"/>
          <w:i/>
        </w:rPr>
        <w:t xml:space="preserve">    </w:t>
      </w:r>
    </w:p>
    <w:p w:rsidR="002E5CAC" w:rsidRDefault="002E5CAC">
      <w:pPr>
        <w:rPr>
          <w:rFonts w:ascii="DokChampa" w:hAnsi="DokChampa" w:cs="DokChampa"/>
          <w:i/>
        </w:rPr>
      </w:pPr>
      <w:r>
        <w:rPr>
          <w:rFonts w:ascii="DokChampa" w:hAnsi="DokChampa" w:cs="DokChampa"/>
          <w:i/>
        </w:rPr>
        <w:t xml:space="preserve">The good news: Mu just hangs on in the lake somewhere.  Mu does not move.  (Not sure what/how he eats)   You do </w:t>
      </w:r>
      <w:r w:rsidRPr="009A3FBF">
        <w:rPr>
          <w:rFonts w:ascii="DokChampa" w:hAnsi="DokChampa" w:cs="DokChampa"/>
          <w:i/>
          <w:u w:val="single"/>
        </w:rPr>
        <w:t xml:space="preserve">not </w:t>
      </w:r>
      <w:r>
        <w:rPr>
          <w:rFonts w:ascii="DokChampa" w:hAnsi="DokChampa" w:cs="DokChampa"/>
          <w:i/>
        </w:rPr>
        <w:t xml:space="preserve">know what part of the lake he hangs out.  </w:t>
      </w:r>
    </w:p>
    <w:p w:rsidR="002E5CAC" w:rsidRDefault="002E5CAC">
      <w:pPr>
        <w:rPr>
          <w:rFonts w:ascii="DokChampa" w:hAnsi="DokChampa" w:cs="DokChampa"/>
          <w:i/>
        </w:rPr>
      </w:pPr>
      <w:r>
        <w:rPr>
          <w:rFonts w:ascii="DokChampa" w:hAnsi="DokChampa" w:cs="DokChampa"/>
          <w:i/>
        </w:rPr>
        <w:t xml:space="preserve">The Bad news:  you only get </w:t>
      </w:r>
      <w:r w:rsidRPr="002E5CAC">
        <w:rPr>
          <w:rFonts w:ascii="DokChampa" w:hAnsi="DokChampa" w:cs="DokChampa"/>
          <w:i/>
          <w:u w:val="single"/>
        </w:rPr>
        <w:t>one</w:t>
      </w:r>
      <w:r>
        <w:rPr>
          <w:rFonts w:ascii="DokChampa" w:hAnsi="DokChampa" w:cs="DokChampa"/>
          <w:i/>
        </w:rPr>
        <w:t xml:space="preserve"> chance to capture Mu.  You must capture him using a net, meaning you will drop a net from a boat and hope that the net will capture Mu.  </w:t>
      </w:r>
      <w:r w:rsidR="006B0694">
        <w:rPr>
          <w:rFonts w:ascii="DokChampa" w:hAnsi="DokChampa" w:cs="DokChampa"/>
          <w:i/>
        </w:rPr>
        <w:t xml:space="preserve"> Now some good news though, there are some old fisherman who think they have an educated guess of where Mu is.</w:t>
      </w:r>
      <w:r w:rsidR="009A3FBF">
        <w:rPr>
          <w:rFonts w:ascii="DokChampa" w:hAnsi="DokChampa" w:cs="DokChampa"/>
          <w:i/>
        </w:rPr>
        <w:t xml:space="preserve">  Some of the fisherman are more reliable than others.  You can talk to them.  </w:t>
      </w:r>
    </w:p>
    <w:p w:rsidR="002E5CAC" w:rsidRDefault="002965F6">
      <w:pPr>
        <w:rPr>
          <w:rFonts w:ascii="DokChampa" w:hAnsi="DokChampa" w:cs="DokChampa"/>
        </w:rPr>
      </w:pPr>
      <w:r>
        <w:rPr>
          <w:rFonts w:ascii="DokChampa" w:hAnsi="DokChampa" w:cs="DokChampa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12975</wp:posOffset>
                </wp:positionH>
                <wp:positionV relativeFrom="paragraph">
                  <wp:posOffset>180340</wp:posOffset>
                </wp:positionV>
                <wp:extent cx="3472075" cy="2101850"/>
                <wp:effectExtent l="0" t="19050" r="33655" b="31750"/>
                <wp:wrapNone/>
                <wp:docPr id="3" name="Freeform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472075" cy="2101850"/>
                        </a:xfrm>
                        <a:custGeom>
                          <a:avLst/>
                          <a:gdLst>
                            <a:gd name="connsiteX0" fmla="*/ 506625 w 3472075"/>
                            <a:gd name="connsiteY0" fmla="*/ 431800 h 2101850"/>
                            <a:gd name="connsiteX1" fmla="*/ 538375 w 3472075"/>
                            <a:gd name="connsiteY1" fmla="*/ 444500 h 2101850"/>
                            <a:gd name="connsiteX2" fmla="*/ 557425 w 3472075"/>
                            <a:gd name="connsiteY2" fmla="*/ 457200 h 2101850"/>
                            <a:gd name="connsiteX3" fmla="*/ 716175 w 3472075"/>
                            <a:gd name="connsiteY3" fmla="*/ 450850 h 2101850"/>
                            <a:gd name="connsiteX4" fmla="*/ 741575 w 3472075"/>
                            <a:gd name="connsiteY4" fmla="*/ 444500 h 2101850"/>
                            <a:gd name="connsiteX5" fmla="*/ 805075 w 3472075"/>
                            <a:gd name="connsiteY5" fmla="*/ 419100 h 2101850"/>
                            <a:gd name="connsiteX6" fmla="*/ 900325 w 3472075"/>
                            <a:gd name="connsiteY6" fmla="*/ 400050 h 2101850"/>
                            <a:gd name="connsiteX7" fmla="*/ 919375 w 3472075"/>
                            <a:gd name="connsiteY7" fmla="*/ 393700 h 2101850"/>
                            <a:gd name="connsiteX8" fmla="*/ 951125 w 3472075"/>
                            <a:gd name="connsiteY8" fmla="*/ 387350 h 2101850"/>
                            <a:gd name="connsiteX9" fmla="*/ 976525 w 3472075"/>
                            <a:gd name="connsiteY9" fmla="*/ 374650 h 2101850"/>
                            <a:gd name="connsiteX10" fmla="*/ 1014625 w 3472075"/>
                            <a:gd name="connsiteY10" fmla="*/ 368300 h 2101850"/>
                            <a:gd name="connsiteX11" fmla="*/ 1040025 w 3472075"/>
                            <a:gd name="connsiteY11" fmla="*/ 361950 h 2101850"/>
                            <a:gd name="connsiteX12" fmla="*/ 1071775 w 3472075"/>
                            <a:gd name="connsiteY12" fmla="*/ 355600 h 2101850"/>
                            <a:gd name="connsiteX13" fmla="*/ 1097175 w 3472075"/>
                            <a:gd name="connsiteY13" fmla="*/ 336550 h 2101850"/>
                            <a:gd name="connsiteX14" fmla="*/ 1167025 w 3472075"/>
                            <a:gd name="connsiteY14" fmla="*/ 330200 h 2101850"/>
                            <a:gd name="connsiteX15" fmla="*/ 1211475 w 3472075"/>
                            <a:gd name="connsiteY15" fmla="*/ 323850 h 2101850"/>
                            <a:gd name="connsiteX16" fmla="*/ 1236875 w 3472075"/>
                            <a:gd name="connsiteY16" fmla="*/ 304800 h 2101850"/>
                            <a:gd name="connsiteX17" fmla="*/ 1287675 w 3472075"/>
                            <a:gd name="connsiteY17" fmla="*/ 298450 h 2101850"/>
                            <a:gd name="connsiteX18" fmla="*/ 1313075 w 3472075"/>
                            <a:gd name="connsiteY18" fmla="*/ 292100 h 2101850"/>
                            <a:gd name="connsiteX19" fmla="*/ 1332125 w 3472075"/>
                            <a:gd name="connsiteY19" fmla="*/ 279400 h 2101850"/>
                            <a:gd name="connsiteX20" fmla="*/ 1395625 w 3472075"/>
                            <a:gd name="connsiteY20" fmla="*/ 260350 h 2101850"/>
                            <a:gd name="connsiteX21" fmla="*/ 1440075 w 3472075"/>
                            <a:gd name="connsiteY21" fmla="*/ 241300 h 2101850"/>
                            <a:gd name="connsiteX22" fmla="*/ 1484525 w 3472075"/>
                            <a:gd name="connsiteY22" fmla="*/ 222250 h 2101850"/>
                            <a:gd name="connsiteX23" fmla="*/ 1586125 w 3472075"/>
                            <a:gd name="connsiteY23" fmla="*/ 203200 h 2101850"/>
                            <a:gd name="connsiteX24" fmla="*/ 2329075 w 3472075"/>
                            <a:gd name="connsiteY24" fmla="*/ 215900 h 2101850"/>
                            <a:gd name="connsiteX25" fmla="*/ 2373525 w 3472075"/>
                            <a:gd name="connsiteY25" fmla="*/ 228600 h 2101850"/>
                            <a:gd name="connsiteX26" fmla="*/ 2437025 w 3472075"/>
                            <a:gd name="connsiteY26" fmla="*/ 247650 h 2101850"/>
                            <a:gd name="connsiteX27" fmla="*/ 2468775 w 3472075"/>
                            <a:gd name="connsiteY27" fmla="*/ 260350 h 2101850"/>
                            <a:gd name="connsiteX28" fmla="*/ 2500525 w 3472075"/>
                            <a:gd name="connsiteY28" fmla="*/ 266700 h 2101850"/>
                            <a:gd name="connsiteX29" fmla="*/ 2557675 w 3472075"/>
                            <a:gd name="connsiteY29" fmla="*/ 285750 h 2101850"/>
                            <a:gd name="connsiteX30" fmla="*/ 2589425 w 3472075"/>
                            <a:gd name="connsiteY30" fmla="*/ 298450 h 2101850"/>
                            <a:gd name="connsiteX31" fmla="*/ 2640225 w 3472075"/>
                            <a:gd name="connsiteY31" fmla="*/ 311150 h 2101850"/>
                            <a:gd name="connsiteX32" fmla="*/ 2684675 w 3472075"/>
                            <a:gd name="connsiteY32" fmla="*/ 336550 h 2101850"/>
                            <a:gd name="connsiteX33" fmla="*/ 2716425 w 3472075"/>
                            <a:gd name="connsiteY33" fmla="*/ 349250 h 2101850"/>
                            <a:gd name="connsiteX34" fmla="*/ 2748175 w 3472075"/>
                            <a:gd name="connsiteY34" fmla="*/ 374650 h 2101850"/>
                            <a:gd name="connsiteX35" fmla="*/ 2792625 w 3472075"/>
                            <a:gd name="connsiteY35" fmla="*/ 393700 h 2101850"/>
                            <a:gd name="connsiteX36" fmla="*/ 2830725 w 3472075"/>
                            <a:gd name="connsiteY36" fmla="*/ 419100 h 2101850"/>
                            <a:gd name="connsiteX37" fmla="*/ 2881525 w 3472075"/>
                            <a:gd name="connsiteY37" fmla="*/ 444500 h 2101850"/>
                            <a:gd name="connsiteX38" fmla="*/ 2906925 w 3472075"/>
                            <a:gd name="connsiteY38" fmla="*/ 463550 h 2101850"/>
                            <a:gd name="connsiteX39" fmla="*/ 2925975 w 3472075"/>
                            <a:gd name="connsiteY39" fmla="*/ 476250 h 2101850"/>
                            <a:gd name="connsiteX40" fmla="*/ 2976775 w 3472075"/>
                            <a:gd name="connsiteY40" fmla="*/ 527050 h 2101850"/>
                            <a:gd name="connsiteX41" fmla="*/ 3002175 w 3472075"/>
                            <a:gd name="connsiteY41" fmla="*/ 546100 h 2101850"/>
                            <a:gd name="connsiteX42" fmla="*/ 3021225 w 3472075"/>
                            <a:gd name="connsiteY42" fmla="*/ 558800 h 2101850"/>
                            <a:gd name="connsiteX43" fmla="*/ 3078375 w 3472075"/>
                            <a:gd name="connsiteY43" fmla="*/ 609600 h 2101850"/>
                            <a:gd name="connsiteX44" fmla="*/ 3110125 w 3472075"/>
                            <a:gd name="connsiteY44" fmla="*/ 666750 h 2101850"/>
                            <a:gd name="connsiteX45" fmla="*/ 3135525 w 3472075"/>
                            <a:gd name="connsiteY45" fmla="*/ 704850 h 2101850"/>
                            <a:gd name="connsiteX46" fmla="*/ 3154575 w 3472075"/>
                            <a:gd name="connsiteY46" fmla="*/ 717550 h 2101850"/>
                            <a:gd name="connsiteX47" fmla="*/ 3186325 w 3472075"/>
                            <a:gd name="connsiteY47" fmla="*/ 774700 h 2101850"/>
                            <a:gd name="connsiteX48" fmla="*/ 3199025 w 3472075"/>
                            <a:gd name="connsiteY48" fmla="*/ 806450 h 2101850"/>
                            <a:gd name="connsiteX49" fmla="*/ 3205375 w 3472075"/>
                            <a:gd name="connsiteY49" fmla="*/ 825500 h 2101850"/>
                            <a:gd name="connsiteX50" fmla="*/ 3224425 w 3472075"/>
                            <a:gd name="connsiteY50" fmla="*/ 838200 h 2101850"/>
                            <a:gd name="connsiteX51" fmla="*/ 3237125 w 3472075"/>
                            <a:gd name="connsiteY51" fmla="*/ 869950 h 2101850"/>
                            <a:gd name="connsiteX52" fmla="*/ 3249825 w 3472075"/>
                            <a:gd name="connsiteY52" fmla="*/ 889000 h 2101850"/>
                            <a:gd name="connsiteX53" fmla="*/ 3268875 w 3472075"/>
                            <a:gd name="connsiteY53" fmla="*/ 946150 h 2101850"/>
                            <a:gd name="connsiteX54" fmla="*/ 3275225 w 3472075"/>
                            <a:gd name="connsiteY54" fmla="*/ 965200 h 2101850"/>
                            <a:gd name="connsiteX55" fmla="*/ 3287925 w 3472075"/>
                            <a:gd name="connsiteY55" fmla="*/ 984250 h 2101850"/>
                            <a:gd name="connsiteX56" fmla="*/ 3294275 w 3472075"/>
                            <a:gd name="connsiteY56" fmla="*/ 1003300 h 2101850"/>
                            <a:gd name="connsiteX57" fmla="*/ 3306975 w 3472075"/>
                            <a:gd name="connsiteY57" fmla="*/ 1035050 h 2101850"/>
                            <a:gd name="connsiteX58" fmla="*/ 3319675 w 3472075"/>
                            <a:gd name="connsiteY58" fmla="*/ 1060450 h 2101850"/>
                            <a:gd name="connsiteX59" fmla="*/ 3345075 w 3472075"/>
                            <a:gd name="connsiteY59" fmla="*/ 1149350 h 2101850"/>
                            <a:gd name="connsiteX60" fmla="*/ 3383175 w 3472075"/>
                            <a:gd name="connsiteY60" fmla="*/ 1219200 h 2101850"/>
                            <a:gd name="connsiteX61" fmla="*/ 3389525 w 3472075"/>
                            <a:gd name="connsiteY61" fmla="*/ 1263650 h 2101850"/>
                            <a:gd name="connsiteX62" fmla="*/ 3395875 w 3472075"/>
                            <a:gd name="connsiteY62" fmla="*/ 1282700 h 2101850"/>
                            <a:gd name="connsiteX63" fmla="*/ 3408575 w 3472075"/>
                            <a:gd name="connsiteY63" fmla="*/ 1327150 h 2101850"/>
                            <a:gd name="connsiteX64" fmla="*/ 3414925 w 3472075"/>
                            <a:gd name="connsiteY64" fmla="*/ 1365250 h 2101850"/>
                            <a:gd name="connsiteX65" fmla="*/ 3440325 w 3472075"/>
                            <a:gd name="connsiteY65" fmla="*/ 1428750 h 2101850"/>
                            <a:gd name="connsiteX66" fmla="*/ 3453025 w 3472075"/>
                            <a:gd name="connsiteY66" fmla="*/ 1473200 h 2101850"/>
                            <a:gd name="connsiteX67" fmla="*/ 3472075 w 3472075"/>
                            <a:gd name="connsiteY67" fmla="*/ 1524000 h 2101850"/>
                            <a:gd name="connsiteX68" fmla="*/ 3465725 w 3472075"/>
                            <a:gd name="connsiteY68" fmla="*/ 1847850 h 2101850"/>
                            <a:gd name="connsiteX69" fmla="*/ 3446675 w 3472075"/>
                            <a:gd name="connsiteY69" fmla="*/ 1885950 h 2101850"/>
                            <a:gd name="connsiteX70" fmla="*/ 3402225 w 3472075"/>
                            <a:gd name="connsiteY70" fmla="*/ 1943100 h 2101850"/>
                            <a:gd name="connsiteX71" fmla="*/ 3402225 w 3472075"/>
                            <a:gd name="connsiteY71" fmla="*/ 1943100 h 2101850"/>
                            <a:gd name="connsiteX72" fmla="*/ 3383175 w 3472075"/>
                            <a:gd name="connsiteY72" fmla="*/ 1968500 h 2101850"/>
                            <a:gd name="connsiteX73" fmla="*/ 3364125 w 3472075"/>
                            <a:gd name="connsiteY73" fmla="*/ 1974850 h 2101850"/>
                            <a:gd name="connsiteX74" fmla="*/ 3345075 w 3472075"/>
                            <a:gd name="connsiteY74" fmla="*/ 1987550 h 2101850"/>
                            <a:gd name="connsiteX75" fmla="*/ 3326025 w 3472075"/>
                            <a:gd name="connsiteY75" fmla="*/ 1993900 h 2101850"/>
                            <a:gd name="connsiteX76" fmla="*/ 3268875 w 3472075"/>
                            <a:gd name="connsiteY76" fmla="*/ 2025650 h 2101850"/>
                            <a:gd name="connsiteX77" fmla="*/ 3218075 w 3472075"/>
                            <a:gd name="connsiteY77" fmla="*/ 2038350 h 2101850"/>
                            <a:gd name="connsiteX78" fmla="*/ 3179975 w 3472075"/>
                            <a:gd name="connsiteY78" fmla="*/ 2057400 h 2101850"/>
                            <a:gd name="connsiteX79" fmla="*/ 3091075 w 3472075"/>
                            <a:gd name="connsiteY79" fmla="*/ 2076450 h 2101850"/>
                            <a:gd name="connsiteX80" fmla="*/ 3027575 w 3472075"/>
                            <a:gd name="connsiteY80" fmla="*/ 2089150 h 2101850"/>
                            <a:gd name="connsiteX81" fmla="*/ 2995825 w 3472075"/>
                            <a:gd name="connsiteY81" fmla="*/ 2095500 h 2101850"/>
                            <a:gd name="connsiteX82" fmla="*/ 2938675 w 3472075"/>
                            <a:gd name="connsiteY82" fmla="*/ 2101850 h 2101850"/>
                            <a:gd name="connsiteX83" fmla="*/ 2754525 w 3472075"/>
                            <a:gd name="connsiteY83" fmla="*/ 2089150 h 2101850"/>
                            <a:gd name="connsiteX84" fmla="*/ 2652925 w 3472075"/>
                            <a:gd name="connsiteY84" fmla="*/ 2063750 h 2101850"/>
                            <a:gd name="connsiteX85" fmla="*/ 2627525 w 3472075"/>
                            <a:gd name="connsiteY85" fmla="*/ 2057400 h 2101850"/>
                            <a:gd name="connsiteX86" fmla="*/ 2583075 w 3472075"/>
                            <a:gd name="connsiteY86" fmla="*/ 2044700 h 2101850"/>
                            <a:gd name="connsiteX87" fmla="*/ 2551325 w 3472075"/>
                            <a:gd name="connsiteY87" fmla="*/ 2025650 h 2101850"/>
                            <a:gd name="connsiteX88" fmla="*/ 2532275 w 3472075"/>
                            <a:gd name="connsiteY88" fmla="*/ 2019300 h 2101850"/>
                            <a:gd name="connsiteX89" fmla="*/ 2506875 w 3472075"/>
                            <a:gd name="connsiteY89" fmla="*/ 2000250 h 2101850"/>
                            <a:gd name="connsiteX90" fmla="*/ 2449725 w 3472075"/>
                            <a:gd name="connsiteY90" fmla="*/ 1962150 h 2101850"/>
                            <a:gd name="connsiteX91" fmla="*/ 2386225 w 3472075"/>
                            <a:gd name="connsiteY91" fmla="*/ 1885950 h 2101850"/>
                            <a:gd name="connsiteX92" fmla="*/ 2367175 w 3472075"/>
                            <a:gd name="connsiteY92" fmla="*/ 1860550 h 2101850"/>
                            <a:gd name="connsiteX93" fmla="*/ 2354475 w 3472075"/>
                            <a:gd name="connsiteY93" fmla="*/ 1841500 h 2101850"/>
                            <a:gd name="connsiteX94" fmla="*/ 2329075 w 3472075"/>
                            <a:gd name="connsiteY94" fmla="*/ 1809750 h 2101850"/>
                            <a:gd name="connsiteX95" fmla="*/ 2290975 w 3472075"/>
                            <a:gd name="connsiteY95" fmla="*/ 1746250 h 2101850"/>
                            <a:gd name="connsiteX96" fmla="*/ 2284625 w 3472075"/>
                            <a:gd name="connsiteY96" fmla="*/ 1720850 h 2101850"/>
                            <a:gd name="connsiteX97" fmla="*/ 2265575 w 3472075"/>
                            <a:gd name="connsiteY97" fmla="*/ 1682750 h 2101850"/>
                            <a:gd name="connsiteX98" fmla="*/ 2246525 w 3472075"/>
                            <a:gd name="connsiteY98" fmla="*/ 1651000 h 2101850"/>
                            <a:gd name="connsiteX99" fmla="*/ 2233825 w 3472075"/>
                            <a:gd name="connsiteY99" fmla="*/ 1625600 h 2101850"/>
                            <a:gd name="connsiteX100" fmla="*/ 2208425 w 3472075"/>
                            <a:gd name="connsiteY100" fmla="*/ 1593850 h 2101850"/>
                            <a:gd name="connsiteX101" fmla="*/ 2183025 w 3472075"/>
                            <a:gd name="connsiteY101" fmla="*/ 1530350 h 2101850"/>
                            <a:gd name="connsiteX102" fmla="*/ 2163975 w 3472075"/>
                            <a:gd name="connsiteY102" fmla="*/ 1485900 h 2101850"/>
                            <a:gd name="connsiteX103" fmla="*/ 2151275 w 3472075"/>
                            <a:gd name="connsiteY103" fmla="*/ 1460500 h 2101850"/>
                            <a:gd name="connsiteX104" fmla="*/ 2132225 w 3472075"/>
                            <a:gd name="connsiteY104" fmla="*/ 1397000 h 2101850"/>
                            <a:gd name="connsiteX105" fmla="*/ 2113175 w 3472075"/>
                            <a:gd name="connsiteY105" fmla="*/ 1371600 h 2101850"/>
                            <a:gd name="connsiteX106" fmla="*/ 2094125 w 3472075"/>
                            <a:gd name="connsiteY106" fmla="*/ 1327150 h 2101850"/>
                            <a:gd name="connsiteX107" fmla="*/ 2056025 w 3472075"/>
                            <a:gd name="connsiteY107" fmla="*/ 1276350 h 2101850"/>
                            <a:gd name="connsiteX108" fmla="*/ 2024275 w 3472075"/>
                            <a:gd name="connsiteY108" fmla="*/ 1244600 h 2101850"/>
                            <a:gd name="connsiteX109" fmla="*/ 1979825 w 3472075"/>
                            <a:gd name="connsiteY109" fmla="*/ 1187450 h 2101850"/>
                            <a:gd name="connsiteX110" fmla="*/ 1909975 w 3472075"/>
                            <a:gd name="connsiteY110" fmla="*/ 1130300 h 2101850"/>
                            <a:gd name="connsiteX111" fmla="*/ 1890925 w 3472075"/>
                            <a:gd name="connsiteY111" fmla="*/ 1123950 h 2101850"/>
                            <a:gd name="connsiteX112" fmla="*/ 1871875 w 3472075"/>
                            <a:gd name="connsiteY112" fmla="*/ 1111250 h 2101850"/>
                            <a:gd name="connsiteX113" fmla="*/ 1776625 w 3472075"/>
                            <a:gd name="connsiteY113" fmla="*/ 1098550 h 2101850"/>
                            <a:gd name="connsiteX114" fmla="*/ 1624225 w 3472075"/>
                            <a:gd name="connsiteY114" fmla="*/ 1111250 h 2101850"/>
                            <a:gd name="connsiteX115" fmla="*/ 1598825 w 3472075"/>
                            <a:gd name="connsiteY115" fmla="*/ 1123950 h 2101850"/>
                            <a:gd name="connsiteX116" fmla="*/ 1554375 w 3472075"/>
                            <a:gd name="connsiteY116" fmla="*/ 1168400 h 2101850"/>
                            <a:gd name="connsiteX117" fmla="*/ 1516275 w 3472075"/>
                            <a:gd name="connsiteY117" fmla="*/ 1193800 h 2101850"/>
                            <a:gd name="connsiteX118" fmla="*/ 1490875 w 3472075"/>
                            <a:gd name="connsiteY118" fmla="*/ 1225550 h 2101850"/>
                            <a:gd name="connsiteX119" fmla="*/ 1433725 w 3472075"/>
                            <a:gd name="connsiteY119" fmla="*/ 1295400 h 2101850"/>
                            <a:gd name="connsiteX120" fmla="*/ 1421025 w 3472075"/>
                            <a:gd name="connsiteY120" fmla="*/ 1327150 h 2101850"/>
                            <a:gd name="connsiteX121" fmla="*/ 1389275 w 3472075"/>
                            <a:gd name="connsiteY121" fmla="*/ 1371600 h 2101850"/>
                            <a:gd name="connsiteX122" fmla="*/ 1357525 w 3472075"/>
                            <a:gd name="connsiteY122" fmla="*/ 1466850 h 2101850"/>
                            <a:gd name="connsiteX123" fmla="*/ 1344825 w 3472075"/>
                            <a:gd name="connsiteY123" fmla="*/ 1498600 h 2101850"/>
                            <a:gd name="connsiteX124" fmla="*/ 1300375 w 3472075"/>
                            <a:gd name="connsiteY124" fmla="*/ 1574800 h 2101850"/>
                            <a:gd name="connsiteX125" fmla="*/ 1287675 w 3472075"/>
                            <a:gd name="connsiteY125" fmla="*/ 1600200 h 2101850"/>
                            <a:gd name="connsiteX126" fmla="*/ 1268625 w 3472075"/>
                            <a:gd name="connsiteY126" fmla="*/ 1625600 h 2101850"/>
                            <a:gd name="connsiteX127" fmla="*/ 1255925 w 3472075"/>
                            <a:gd name="connsiteY127" fmla="*/ 1657350 h 2101850"/>
                            <a:gd name="connsiteX128" fmla="*/ 1217825 w 3472075"/>
                            <a:gd name="connsiteY128" fmla="*/ 1695450 h 2101850"/>
                            <a:gd name="connsiteX129" fmla="*/ 1173375 w 3472075"/>
                            <a:gd name="connsiteY129" fmla="*/ 1758950 h 2101850"/>
                            <a:gd name="connsiteX130" fmla="*/ 1135275 w 3472075"/>
                            <a:gd name="connsiteY130" fmla="*/ 1797050 h 2101850"/>
                            <a:gd name="connsiteX131" fmla="*/ 1090825 w 3472075"/>
                            <a:gd name="connsiteY131" fmla="*/ 1822450 h 2101850"/>
                            <a:gd name="connsiteX132" fmla="*/ 1052725 w 3472075"/>
                            <a:gd name="connsiteY132" fmla="*/ 1847850 h 2101850"/>
                            <a:gd name="connsiteX133" fmla="*/ 1001925 w 3472075"/>
                            <a:gd name="connsiteY133" fmla="*/ 1885950 h 2101850"/>
                            <a:gd name="connsiteX134" fmla="*/ 976525 w 3472075"/>
                            <a:gd name="connsiteY134" fmla="*/ 1898650 h 2101850"/>
                            <a:gd name="connsiteX135" fmla="*/ 951125 w 3472075"/>
                            <a:gd name="connsiteY135" fmla="*/ 1917700 h 2101850"/>
                            <a:gd name="connsiteX136" fmla="*/ 874925 w 3472075"/>
                            <a:gd name="connsiteY136" fmla="*/ 1949450 h 2101850"/>
                            <a:gd name="connsiteX137" fmla="*/ 836825 w 3472075"/>
                            <a:gd name="connsiteY137" fmla="*/ 1955800 h 2101850"/>
                            <a:gd name="connsiteX138" fmla="*/ 773325 w 3472075"/>
                            <a:gd name="connsiteY138" fmla="*/ 1981200 h 2101850"/>
                            <a:gd name="connsiteX139" fmla="*/ 722525 w 3472075"/>
                            <a:gd name="connsiteY139" fmla="*/ 1987550 h 2101850"/>
                            <a:gd name="connsiteX140" fmla="*/ 639975 w 3472075"/>
                            <a:gd name="connsiteY140" fmla="*/ 2000250 h 2101850"/>
                            <a:gd name="connsiteX141" fmla="*/ 582825 w 3472075"/>
                            <a:gd name="connsiteY141" fmla="*/ 2012950 h 2101850"/>
                            <a:gd name="connsiteX142" fmla="*/ 417725 w 3472075"/>
                            <a:gd name="connsiteY142" fmla="*/ 2006600 h 2101850"/>
                            <a:gd name="connsiteX143" fmla="*/ 379625 w 3472075"/>
                            <a:gd name="connsiteY143" fmla="*/ 1981200 h 2101850"/>
                            <a:gd name="connsiteX144" fmla="*/ 328825 w 3472075"/>
                            <a:gd name="connsiteY144" fmla="*/ 1955800 h 2101850"/>
                            <a:gd name="connsiteX145" fmla="*/ 290725 w 3472075"/>
                            <a:gd name="connsiteY145" fmla="*/ 1924050 h 2101850"/>
                            <a:gd name="connsiteX146" fmla="*/ 208175 w 3472075"/>
                            <a:gd name="connsiteY146" fmla="*/ 1854200 h 2101850"/>
                            <a:gd name="connsiteX147" fmla="*/ 176425 w 3472075"/>
                            <a:gd name="connsiteY147" fmla="*/ 1797050 h 2101850"/>
                            <a:gd name="connsiteX148" fmla="*/ 119275 w 3472075"/>
                            <a:gd name="connsiteY148" fmla="*/ 1708150 h 2101850"/>
                            <a:gd name="connsiteX149" fmla="*/ 106575 w 3472075"/>
                            <a:gd name="connsiteY149" fmla="*/ 1663700 h 2101850"/>
                            <a:gd name="connsiteX150" fmla="*/ 81175 w 3472075"/>
                            <a:gd name="connsiteY150" fmla="*/ 1600200 h 2101850"/>
                            <a:gd name="connsiteX151" fmla="*/ 68475 w 3472075"/>
                            <a:gd name="connsiteY151" fmla="*/ 1549400 h 2101850"/>
                            <a:gd name="connsiteX152" fmla="*/ 49425 w 3472075"/>
                            <a:gd name="connsiteY152" fmla="*/ 1492250 h 2101850"/>
                            <a:gd name="connsiteX153" fmla="*/ 36725 w 3472075"/>
                            <a:gd name="connsiteY153" fmla="*/ 1416050 h 2101850"/>
                            <a:gd name="connsiteX154" fmla="*/ 24025 w 3472075"/>
                            <a:gd name="connsiteY154" fmla="*/ 1352550 h 2101850"/>
                            <a:gd name="connsiteX155" fmla="*/ 11325 w 3472075"/>
                            <a:gd name="connsiteY155" fmla="*/ 1276350 h 2101850"/>
                            <a:gd name="connsiteX156" fmla="*/ 11325 w 3472075"/>
                            <a:gd name="connsiteY156" fmla="*/ 635000 h 2101850"/>
                            <a:gd name="connsiteX157" fmla="*/ 17675 w 3472075"/>
                            <a:gd name="connsiteY157" fmla="*/ 577850 h 2101850"/>
                            <a:gd name="connsiteX158" fmla="*/ 43075 w 3472075"/>
                            <a:gd name="connsiteY158" fmla="*/ 501650 h 2101850"/>
                            <a:gd name="connsiteX159" fmla="*/ 55775 w 3472075"/>
                            <a:gd name="connsiteY159" fmla="*/ 476250 h 2101850"/>
                            <a:gd name="connsiteX160" fmla="*/ 74825 w 3472075"/>
                            <a:gd name="connsiteY160" fmla="*/ 412750 h 2101850"/>
                            <a:gd name="connsiteX161" fmla="*/ 87525 w 3472075"/>
                            <a:gd name="connsiteY161" fmla="*/ 361950 h 2101850"/>
                            <a:gd name="connsiteX162" fmla="*/ 106575 w 3472075"/>
                            <a:gd name="connsiteY162" fmla="*/ 330200 h 2101850"/>
                            <a:gd name="connsiteX163" fmla="*/ 125625 w 3472075"/>
                            <a:gd name="connsiteY163" fmla="*/ 279400 h 2101850"/>
                            <a:gd name="connsiteX164" fmla="*/ 144675 w 3472075"/>
                            <a:gd name="connsiteY164" fmla="*/ 254000 h 2101850"/>
                            <a:gd name="connsiteX165" fmla="*/ 163725 w 3472075"/>
                            <a:gd name="connsiteY165" fmla="*/ 203200 h 2101850"/>
                            <a:gd name="connsiteX166" fmla="*/ 220875 w 3472075"/>
                            <a:gd name="connsiteY166" fmla="*/ 88900 h 2101850"/>
                            <a:gd name="connsiteX167" fmla="*/ 252625 w 3472075"/>
                            <a:gd name="connsiteY167" fmla="*/ 31750 h 2101850"/>
                            <a:gd name="connsiteX168" fmla="*/ 271675 w 3472075"/>
                            <a:gd name="connsiteY168" fmla="*/ 12700 h 2101850"/>
                            <a:gd name="connsiteX169" fmla="*/ 290725 w 3472075"/>
                            <a:gd name="connsiteY169" fmla="*/ 0 h 2101850"/>
                            <a:gd name="connsiteX170" fmla="*/ 328825 w 3472075"/>
                            <a:gd name="connsiteY170" fmla="*/ 25400 h 2101850"/>
                            <a:gd name="connsiteX171" fmla="*/ 347875 w 3472075"/>
                            <a:gd name="connsiteY171" fmla="*/ 31750 h 2101850"/>
                            <a:gd name="connsiteX172" fmla="*/ 373275 w 3472075"/>
                            <a:gd name="connsiteY172" fmla="*/ 69850 h 2101850"/>
                            <a:gd name="connsiteX173" fmla="*/ 385975 w 3472075"/>
                            <a:gd name="connsiteY173" fmla="*/ 95250 h 2101850"/>
                            <a:gd name="connsiteX174" fmla="*/ 392325 w 3472075"/>
                            <a:gd name="connsiteY174" fmla="*/ 114300 h 2101850"/>
                            <a:gd name="connsiteX175" fmla="*/ 405025 w 3472075"/>
                            <a:gd name="connsiteY175" fmla="*/ 133350 h 2101850"/>
                            <a:gd name="connsiteX176" fmla="*/ 411375 w 3472075"/>
                            <a:gd name="connsiteY176" fmla="*/ 158750 h 2101850"/>
                            <a:gd name="connsiteX177" fmla="*/ 436775 w 3472075"/>
                            <a:gd name="connsiteY177" fmla="*/ 215900 h 2101850"/>
                            <a:gd name="connsiteX178" fmla="*/ 443125 w 3472075"/>
                            <a:gd name="connsiteY178" fmla="*/ 241300 h 2101850"/>
                            <a:gd name="connsiteX179" fmla="*/ 449475 w 3472075"/>
                            <a:gd name="connsiteY179" fmla="*/ 260350 h 2101850"/>
                            <a:gd name="connsiteX180" fmla="*/ 455825 w 3472075"/>
                            <a:gd name="connsiteY180" fmla="*/ 292100 h 2101850"/>
                            <a:gd name="connsiteX181" fmla="*/ 468525 w 3472075"/>
                            <a:gd name="connsiteY181" fmla="*/ 311150 h 2101850"/>
                            <a:gd name="connsiteX182" fmla="*/ 474875 w 3472075"/>
                            <a:gd name="connsiteY182" fmla="*/ 336550 h 2101850"/>
                            <a:gd name="connsiteX183" fmla="*/ 493925 w 3472075"/>
                            <a:gd name="connsiteY183" fmla="*/ 381000 h 2101850"/>
                            <a:gd name="connsiteX184" fmla="*/ 506625 w 3472075"/>
                            <a:gd name="connsiteY184" fmla="*/ 400050 h 2101850"/>
                            <a:gd name="connsiteX185" fmla="*/ 525675 w 3472075"/>
                            <a:gd name="connsiteY185" fmla="*/ 419100 h 2101850"/>
                            <a:gd name="connsiteX186" fmla="*/ 551075 w 3472075"/>
                            <a:gd name="connsiteY186" fmla="*/ 457200 h 2101850"/>
                            <a:gd name="connsiteX187" fmla="*/ 544725 w 3472075"/>
                            <a:gd name="connsiteY187" fmla="*/ 438150 h 2101850"/>
                            <a:gd name="connsiteX188" fmla="*/ 506625 w 3472075"/>
                            <a:gd name="connsiteY188" fmla="*/ 431800 h 210185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  <a:cxn ang="0">
                              <a:pos x="connsiteX12" y="connsiteY12"/>
                            </a:cxn>
                            <a:cxn ang="0">
                              <a:pos x="connsiteX13" y="connsiteY13"/>
                            </a:cxn>
                            <a:cxn ang="0">
                              <a:pos x="connsiteX14" y="connsiteY14"/>
                            </a:cxn>
                            <a:cxn ang="0">
                              <a:pos x="connsiteX15" y="connsiteY15"/>
                            </a:cxn>
                            <a:cxn ang="0">
                              <a:pos x="connsiteX16" y="connsiteY16"/>
                            </a:cxn>
                            <a:cxn ang="0">
                              <a:pos x="connsiteX17" y="connsiteY17"/>
                            </a:cxn>
                            <a:cxn ang="0">
                              <a:pos x="connsiteX18" y="connsiteY18"/>
                            </a:cxn>
                            <a:cxn ang="0">
                              <a:pos x="connsiteX19" y="connsiteY19"/>
                            </a:cxn>
                            <a:cxn ang="0">
                              <a:pos x="connsiteX20" y="connsiteY20"/>
                            </a:cxn>
                            <a:cxn ang="0">
                              <a:pos x="connsiteX21" y="connsiteY21"/>
                            </a:cxn>
                            <a:cxn ang="0">
                              <a:pos x="connsiteX22" y="connsiteY22"/>
                            </a:cxn>
                            <a:cxn ang="0">
                              <a:pos x="connsiteX23" y="connsiteY23"/>
                            </a:cxn>
                            <a:cxn ang="0">
                              <a:pos x="connsiteX24" y="connsiteY24"/>
                            </a:cxn>
                            <a:cxn ang="0">
                              <a:pos x="connsiteX25" y="connsiteY25"/>
                            </a:cxn>
                            <a:cxn ang="0">
                              <a:pos x="connsiteX26" y="connsiteY26"/>
                            </a:cxn>
                            <a:cxn ang="0">
                              <a:pos x="connsiteX27" y="connsiteY27"/>
                            </a:cxn>
                            <a:cxn ang="0">
                              <a:pos x="connsiteX28" y="connsiteY28"/>
                            </a:cxn>
                            <a:cxn ang="0">
                              <a:pos x="connsiteX29" y="connsiteY29"/>
                            </a:cxn>
                            <a:cxn ang="0">
                              <a:pos x="connsiteX30" y="connsiteY30"/>
                            </a:cxn>
                            <a:cxn ang="0">
                              <a:pos x="connsiteX31" y="connsiteY31"/>
                            </a:cxn>
                            <a:cxn ang="0">
                              <a:pos x="connsiteX32" y="connsiteY32"/>
                            </a:cxn>
                            <a:cxn ang="0">
                              <a:pos x="connsiteX33" y="connsiteY33"/>
                            </a:cxn>
                            <a:cxn ang="0">
                              <a:pos x="connsiteX34" y="connsiteY34"/>
                            </a:cxn>
                            <a:cxn ang="0">
                              <a:pos x="connsiteX35" y="connsiteY35"/>
                            </a:cxn>
                            <a:cxn ang="0">
                              <a:pos x="connsiteX36" y="connsiteY36"/>
                            </a:cxn>
                            <a:cxn ang="0">
                              <a:pos x="connsiteX37" y="connsiteY37"/>
                            </a:cxn>
                            <a:cxn ang="0">
                              <a:pos x="connsiteX38" y="connsiteY38"/>
                            </a:cxn>
                            <a:cxn ang="0">
                              <a:pos x="connsiteX39" y="connsiteY39"/>
                            </a:cxn>
                            <a:cxn ang="0">
                              <a:pos x="connsiteX40" y="connsiteY40"/>
                            </a:cxn>
                            <a:cxn ang="0">
                              <a:pos x="connsiteX41" y="connsiteY41"/>
                            </a:cxn>
                            <a:cxn ang="0">
                              <a:pos x="connsiteX42" y="connsiteY42"/>
                            </a:cxn>
                            <a:cxn ang="0">
                              <a:pos x="connsiteX43" y="connsiteY43"/>
                            </a:cxn>
                            <a:cxn ang="0">
                              <a:pos x="connsiteX44" y="connsiteY44"/>
                            </a:cxn>
                            <a:cxn ang="0">
                              <a:pos x="connsiteX45" y="connsiteY45"/>
                            </a:cxn>
                            <a:cxn ang="0">
                              <a:pos x="connsiteX46" y="connsiteY46"/>
                            </a:cxn>
                            <a:cxn ang="0">
                              <a:pos x="connsiteX47" y="connsiteY47"/>
                            </a:cxn>
                            <a:cxn ang="0">
                              <a:pos x="connsiteX48" y="connsiteY48"/>
                            </a:cxn>
                            <a:cxn ang="0">
                              <a:pos x="connsiteX49" y="connsiteY49"/>
                            </a:cxn>
                            <a:cxn ang="0">
                              <a:pos x="connsiteX50" y="connsiteY50"/>
                            </a:cxn>
                            <a:cxn ang="0">
                              <a:pos x="connsiteX51" y="connsiteY51"/>
                            </a:cxn>
                            <a:cxn ang="0">
                              <a:pos x="connsiteX52" y="connsiteY52"/>
                            </a:cxn>
                            <a:cxn ang="0">
                              <a:pos x="connsiteX53" y="connsiteY53"/>
                            </a:cxn>
                            <a:cxn ang="0">
                              <a:pos x="connsiteX54" y="connsiteY54"/>
                            </a:cxn>
                            <a:cxn ang="0">
                              <a:pos x="connsiteX55" y="connsiteY55"/>
                            </a:cxn>
                            <a:cxn ang="0">
                              <a:pos x="connsiteX56" y="connsiteY56"/>
                            </a:cxn>
                            <a:cxn ang="0">
                              <a:pos x="connsiteX57" y="connsiteY57"/>
                            </a:cxn>
                            <a:cxn ang="0">
                              <a:pos x="connsiteX58" y="connsiteY58"/>
                            </a:cxn>
                            <a:cxn ang="0">
                              <a:pos x="connsiteX59" y="connsiteY59"/>
                            </a:cxn>
                            <a:cxn ang="0">
                              <a:pos x="connsiteX60" y="connsiteY60"/>
                            </a:cxn>
                            <a:cxn ang="0">
                              <a:pos x="connsiteX61" y="connsiteY61"/>
                            </a:cxn>
                            <a:cxn ang="0">
                              <a:pos x="connsiteX62" y="connsiteY62"/>
                            </a:cxn>
                            <a:cxn ang="0">
                              <a:pos x="connsiteX63" y="connsiteY63"/>
                            </a:cxn>
                            <a:cxn ang="0">
                              <a:pos x="connsiteX64" y="connsiteY64"/>
                            </a:cxn>
                            <a:cxn ang="0">
                              <a:pos x="connsiteX65" y="connsiteY65"/>
                            </a:cxn>
                            <a:cxn ang="0">
                              <a:pos x="connsiteX66" y="connsiteY66"/>
                            </a:cxn>
                            <a:cxn ang="0">
                              <a:pos x="connsiteX67" y="connsiteY67"/>
                            </a:cxn>
                            <a:cxn ang="0">
                              <a:pos x="connsiteX68" y="connsiteY68"/>
                            </a:cxn>
                            <a:cxn ang="0">
                              <a:pos x="connsiteX69" y="connsiteY69"/>
                            </a:cxn>
                            <a:cxn ang="0">
                              <a:pos x="connsiteX70" y="connsiteY70"/>
                            </a:cxn>
                            <a:cxn ang="0">
                              <a:pos x="connsiteX71" y="connsiteY71"/>
                            </a:cxn>
                            <a:cxn ang="0">
                              <a:pos x="connsiteX72" y="connsiteY72"/>
                            </a:cxn>
                            <a:cxn ang="0">
                              <a:pos x="connsiteX73" y="connsiteY73"/>
                            </a:cxn>
                            <a:cxn ang="0">
                              <a:pos x="connsiteX74" y="connsiteY74"/>
                            </a:cxn>
                            <a:cxn ang="0">
                              <a:pos x="connsiteX75" y="connsiteY75"/>
                            </a:cxn>
                            <a:cxn ang="0">
                              <a:pos x="connsiteX76" y="connsiteY76"/>
                            </a:cxn>
                            <a:cxn ang="0">
                              <a:pos x="connsiteX77" y="connsiteY77"/>
                            </a:cxn>
                            <a:cxn ang="0">
                              <a:pos x="connsiteX78" y="connsiteY78"/>
                            </a:cxn>
                            <a:cxn ang="0">
                              <a:pos x="connsiteX79" y="connsiteY79"/>
                            </a:cxn>
                            <a:cxn ang="0">
                              <a:pos x="connsiteX80" y="connsiteY80"/>
                            </a:cxn>
                            <a:cxn ang="0">
                              <a:pos x="connsiteX81" y="connsiteY81"/>
                            </a:cxn>
                            <a:cxn ang="0">
                              <a:pos x="connsiteX82" y="connsiteY82"/>
                            </a:cxn>
                            <a:cxn ang="0">
                              <a:pos x="connsiteX83" y="connsiteY83"/>
                            </a:cxn>
                            <a:cxn ang="0">
                              <a:pos x="connsiteX84" y="connsiteY84"/>
                            </a:cxn>
                            <a:cxn ang="0">
                              <a:pos x="connsiteX85" y="connsiteY85"/>
                            </a:cxn>
                            <a:cxn ang="0">
                              <a:pos x="connsiteX86" y="connsiteY86"/>
                            </a:cxn>
                            <a:cxn ang="0">
                              <a:pos x="connsiteX87" y="connsiteY87"/>
                            </a:cxn>
                            <a:cxn ang="0">
                              <a:pos x="connsiteX88" y="connsiteY88"/>
                            </a:cxn>
                            <a:cxn ang="0">
                              <a:pos x="connsiteX89" y="connsiteY89"/>
                            </a:cxn>
                            <a:cxn ang="0">
                              <a:pos x="connsiteX90" y="connsiteY90"/>
                            </a:cxn>
                            <a:cxn ang="0">
                              <a:pos x="connsiteX91" y="connsiteY91"/>
                            </a:cxn>
                            <a:cxn ang="0">
                              <a:pos x="connsiteX92" y="connsiteY92"/>
                            </a:cxn>
                            <a:cxn ang="0">
                              <a:pos x="connsiteX93" y="connsiteY93"/>
                            </a:cxn>
                            <a:cxn ang="0">
                              <a:pos x="connsiteX94" y="connsiteY94"/>
                            </a:cxn>
                            <a:cxn ang="0">
                              <a:pos x="connsiteX95" y="connsiteY95"/>
                            </a:cxn>
                            <a:cxn ang="0">
                              <a:pos x="connsiteX96" y="connsiteY96"/>
                            </a:cxn>
                            <a:cxn ang="0">
                              <a:pos x="connsiteX97" y="connsiteY97"/>
                            </a:cxn>
                            <a:cxn ang="0">
                              <a:pos x="connsiteX98" y="connsiteY98"/>
                            </a:cxn>
                            <a:cxn ang="0">
                              <a:pos x="connsiteX99" y="connsiteY99"/>
                            </a:cxn>
                            <a:cxn ang="0">
                              <a:pos x="connsiteX100" y="connsiteY100"/>
                            </a:cxn>
                            <a:cxn ang="0">
                              <a:pos x="connsiteX101" y="connsiteY101"/>
                            </a:cxn>
                            <a:cxn ang="0">
                              <a:pos x="connsiteX102" y="connsiteY102"/>
                            </a:cxn>
                            <a:cxn ang="0">
                              <a:pos x="connsiteX103" y="connsiteY103"/>
                            </a:cxn>
                            <a:cxn ang="0">
                              <a:pos x="connsiteX104" y="connsiteY104"/>
                            </a:cxn>
                            <a:cxn ang="0">
                              <a:pos x="connsiteX105" y="connsiteY105"/>
                            </a:cxn>
                            <a:cxn ang="0">
                              <a:pos x="connsiteX106" y="connsiteY106"/>
                            </a:cxn>
                            <a:cxn ang="0">
                              <a:pos x="connsiteX107" y="connsiteY107"/>
                            </a:cxn>
                            <a:cxn ang="0">
                              <a:pos x="connsiteX108" y="connsiteY108"/>
                            </a:cxn>
                            <a:cxn ang="0">
                              <a:pos x="connsiteX109" y="connsiteY109"/>
                            </a:cxn>
                            <a:cxn ang="0">
                              <a:pos x="connsiteX110" y="connsiteY110"/>
                            </a:cxn>
                            <a:cxn ang="0">
                              <a:pos x="connsiteX111" y="connsiteY111"/>
                            </a:cxn>
                            <a:cxn ang="0">
                              <a:pos x="connsiteX112" y="connsiteY112"/>
                            </a:cxn>
                            <a:cxn ang="0">
                              <a:pos x="connsiteX113" y="connsiteY113"/>
                            </a:cxn>
                            <a:cxn ang="0">
                              <a:pos x="connsiteX114" y="connsiteY114"/>
                            </a:cxn>
                            <a:cxn ang="0">
                              <a:pos x="connsiteX115" y="connsiteY115"/>
                            </a:cxn>
                            <a:cxn ang="0">
                              <a:pos x="connsiteX116" y="connsiteY116"/>
                            </a:cxn>
                            <a:cxn ang="0">
                              <a:pos x="connsiteX117" y="connsiteY117"/>
                            </a:cxn>
                            <a:cxn ang="0">
                              <a:pos x="connsiteX118" y="connsiteY118"/>
                            </a:cxn>
                            <a:cxn ang="0">
                              <a:pos x="connsiteX119" y="connsiteY119"/>
                            </a:cxn>
                            <a:cxn ang="0">
                              <a:pos x="connsiteX120" y="connsiteY120"/>
                            </a:cxn>
                            <a:cxn ang="0">
                              <a:pos x="connsiteX121" y="connsiteY121"/>
                            </a:cxn>
                            <a:cxn ang="0">
                              <a:pos x="connsiteX122" y="connsiteY122"/>
                            </a:cxn>
                            <a:cxn ang="0">
                              <a:pos x="connsiteX123" y="connsiteY123"/>
                            </a:cxn>
                            <a:cxn ang="0">
                              <a:pos x="connsiteX124" y="connsiteY124"/>
                            </a:cxn>
                            <a:cxn ang="0">
                              <a:pos x="connsiteX125" y="connsiteY125"/>
                            </a:cxn>
                            <a:cxn ang="0">
                              <a:pos x="connsiteX126" y="connsiteY126"/>
                            </a:cxn>
                            <a:cxn ang="0">
                              <a:pos x="connsiteX127" y="connsiteY127"/>
                            </a:cxn>
                            <a:cxn ang="0">
                              <a:pos x="connsiteX128" y="connsiteY128"/>
                            </a:cxn>
                            <a:cxn ang="0">
                              <a:pos x="connsiteX129" y="connsiteY129"/>
                            </a:cxn>
                            <a:cxn ang="0">
                              <a:pos x="connsiteX130" y="connsiteY130"/>
                            </a:cxn>
                            <a:cxn ang="0">
                              <a:pos x="connsiteX131" y="connsiteY131"/>
                            </a:cxn>
                            <a:cxn ang="0">
                              <a:pos x="connsiteX132" y="connsiteY132"/>
                            </a:cxn>
                            <a:cxn ang="0">
                              <a:pos x="connsiteX133" y="connsiteY133"/>
                            </a:cxn>
                            <a:cxn ang="0">
                              <a:pos x="connsiteX134" y="connsiteY134"/>
                            </a:cxn>
                            <a:cxn ang="0">
                              <a:pos x="connsiteX135" y="connsiteY135"/>
                            </a:cxn>
                            <a:cxn ang="0">
                              <a:pos x="connsiteX136" y="connsiteY136"/>
                            </a:cxn>
                            <a:cxn ang="0">
                              <a:pos x="connsiteX137" y="connsiteY137"/>
                            </a:cxn>
                            <a:cxn ang="0">
                              <a:pos x="connsiteX138" y="connsiteY138"/>
                            </a:cxn>
                            <a:cxn ang="0">
                              <a:pos x="connsiteX139" y="connsiteY139"/>
                            </a:cxn>
                            <a:cxn ang="0">
                              <a:pos x="connsiteX140" y="connsiteY140"/>
                            </a:cxn>
                            <a:cxn ang="0">
                              <a:pos x="connsiteX141" y="connsiteY141"/>
                            </a:cxn>
                            <a:cxn ang="0">
                              <a:pos x="connsiteX142" y="connsiteY142"/>
                            </a:cxn>
                            <a:cxn ang="0">
                              <a:pos x="connsiteX143" y="connsiteY143"/>
                            </a:cxn>
                            <a:cxn ang="0">
                              <a:pos x="connsiteX144" y="connsiteY144"/>
                            </a:cxn>
                            <a:cxn ang="0">
                              <a:pos x="connsiteX145" y="connsiteY145"/>
                            </a:cxn>
                            <a:cxn ang="0">
                              <a:pos x="connsiteX146" y="connsiteY146"/>
                            </a:cxn>
                            <a:cxn ang="0">
                              <a:pos x="connsiteX147" y="connsiteY147"/>
                            </a:cxn>
                            <a:cxn ang="0">
                              <a:pos x="connsiteX148" y="connsiteY148"/>
                            </a:cxn>
                            <a:cxn ang="0">
                              <a:pos x="connsiteX149" y="connsiteY149"/>
                            </a:cxn>
                            <a:cxn ang="0">
                              <a:pos x="connsiteX150" y="connsiteY150"/>
                            </a:cxn>
                            <a:cxn ang="0">
                              <a:pos x="connsiteX151" y="connsiteY151"/>
                            </a:cxn>
                            <a:cxn ang="0">
                              <a:pos x="connsiteX152" y="connsiteY152"/>
                            </a:cxn>
                            <a:cxn ang="0">
                              <a:pos x="connsiteX153" y="connsiteY153"/>
                            </a:cxn>
                            <a:cxn ang="0">
                              <a:pos x="connsiteX154" y="connsiteY154"/>
                            </a:cxn>
                            <a:cxn ang="0">
                              <a:pos x="connsiteX155" y="connsiteY155"/>
                            </a:cxn>
                            <a:cxn ang="0">
                              <a:pos x="connsiteX156" y="connsiteY156"/>
                            </a:cxn>
                            <a:cxn ang="0">
                              <a:pos x="connsiteX157" y="connsiteY157"/>
                            </a:cxn>
                            <a:cxn ang="0">
                              <a:pos x="connsiteX158" y="connsiteY158"/>
                            </a:cxn>
                            <a:cxn ang="0">
                              <a:pos x="connsiteX159" y="connsiteY159"/>
                            </a:cxn>
                            <a:cxn ang="0">
                              <a:pos x="connsiteX160" y="connsiteY160"/>
                            </a:cxn>
                            <a:cxn ang="0">
                              <a:pos x="connsiteX161" y="connsiteY161"/>
                            </a:cxn>
                            <a:cxn ang="0">
                              <a:pos x="connsiteX162" y="connsiteY162"/>
                            </a:cxn>
                            <a:cxn ang="0">
                              <a:pos x="connsiteX163" y="connsiteY163"/>
                            </a:cxn>
                            <a:cxn ang="0">
                              <a:pos x="connsiteX164" y="connsiteY164"/>
                            </a:cxn>
                            <a:cxn ang="0">
                              <a:pos x="connsiteX165" y="connsiteY165"/>
                            </a:cxn>
                            <a:cxn ang="0">
                              <a:pos x="connsiteX166" y="connsiteY166"/>
                            </a:cxn>
                            <a:cxn ang="0">
                              <a:pos x="connsiteX167" y="connsiteY167"/>
                            </a:cxn>
                            <a:cxn ang="0">
                              <a:pos x="connsiteX168" y="connsiteY168"/>
                            </a:cxn>
                            <a:cxn ang="0">
                              <a:pos x="connsiteX169" y="connsiteY169"/>
                            </a:cxn>
                            <a:cxn ang="0">
                              <a:pos x="connsiteX170" y="connsiteY170"/>
                            </a:cxn>
                            <a:cxn ang="0">
                              <a:pos x="connsiteX171" y="connsiteY171"/>
                            </a:cxn>
                            <a:cxn ang="0">
                              <a:pos x="connsiteX172" y="connsiteY172"/>
                            </a:cxn>
                            <a:cxn ang="0">
                              <a:pos x="connsiteX173" y="connsiteY173"/>
                            </a:cxn>
                            <a:cxn ang="0">
                              <a:pos x="connsiteX174" y="connsiteY174"/>
                            </a:cxn>
                            <a:cxn ang="0">
                              <a:pos x="connsiteX175" y="connsiteY175"/>
                            </a:cxn>
                            <a:cxn ang="0">
                              <a:pos x="connsiteX176" y="connsiteY176"/>
                            </a:cxn>
                            <a:cxn ang="0">
                              <a:pos x="connsiteX177" y="connsiteY177"/>
                            </a:cxn>
                            <a:cxn ang="0">
                              <a:pos x="connsiteX178" y="connsiteY178"/>
                            </a:cxn>
                            <a:cxn ang="0">
                              <a:pos x="connsiteX179" y="connsiteY179"/>
                            </a:cxn>
                            <a:cxn ang="0">
                              <a:pos x="connsiteX180" y="connsiteY180"/>
                            </a:cxn>
                            <a:cxn ang="0">
                              <a:pos x="connsiteX181" y="connsiteY181"/>
                            </a:cxn>
                            <a:cxn ang="0">
                              <a:pos x="connsiteX182" y="connsiteY182"/>
                            </a:cxn>
                            <a:cxn ang="0">
                              <a:pos x="connsiteX183" y="connsiteY183"/>
                            </a:cxn>
                            <a:cxn ang="0">
                              <a:pos x="connsiteX184" y="connsiteY184"/>
                            </a:cxn>
                            <a:cxn ang="0">
                              <a:pos x="connsiteX185" y="connsiteY185"/>
                            </a:cxn>
                            <a:cxn ang="0">
                              <a:pos x="connsiteX186" y="connsiteY186"/>
                            </a:cxn>
                            <a:cxn ang="0">
                              <a:pos x="connsiteX187" y="connsiteY187"/>
                            </a:cxn>
                            <a:cxn ang="0">
                              <a:pos x="connsiteX188" y="connsiteY188"/>
                            </a:cxn>
                          </a:cxnLst>
                          <a:rect l="l" t="t" r="r" b="b"/>
                          <a:pathLst>
                            <a:path w="3472075" h="2101850">
                              <a:moveTo>
                                <a:pt x="506625" y="431800"/>
                              </a:moveTo>
                              <a:cubicBezTo>
                                <a:pt x="505567" y="432858"/>
                                <a:pt x="528180" y="439402"/>
                                <a:pt x="538375" y="444500"/>
                              </a:cubicBezTo>
                              <a:cubicBezTo>
                                <a:pt x="545201" y="447913"/>
                                <a:pt x="549798" y="456928"/>
                                <a:pt x="557425" y="457200"/>
                              </a:cubicBezTo>
                              <a:lnTo>
                                <a:pt x="716175" y="450850"/>
                              </a:lnTo>
                              <a:cubicBezTo>
                                <a:pt x="724642" y="448733"/>
                                <a:pt x="733403" y="447564"/>
                                <a:pt x="741575" y="444500"/>
                              </a:cubicBezTo>
                              <a:cubicBezTo>
                                <a:pt x="813517" y="417522"/>
                                <a:pt x="709108" y="446519"/>
                                <a:pt x="805075" y="419100"/>
                              </a:cubicBezTo>
                              <a:cubicBezTo>
                                <a:pt x="865934" y="401712"/>
                                <a:pt x="834234" y="408311"/>
                                <a:pt x="900325" y="400050"/>
                              </a:cubicBezTo>
                              <a:cubicBezTo>
                                <a:pt x="906675" y="397933"/>
                                <a:pt x="912881" y="395323"/>
                                <a:pt x="919375" y="393700"/>
                              </a:cubicBezTo>
                              <a:cubicBezTo>
                                <a:pt x="929846" y="391082"/>
                                <a:pt x="940886" y="390763"/>
                                <a:pt x="951125" y="387350"/>
                              </a:cubicBezTo>
                              <a:cubicBezTo>
                                <a:pt x="960105" y="384357"/>
                                <a:pt x="967458" y="377370"/>
                                <a:pt x="976525" y="374650"/>
                              </a:cubicBezTo>
                              <a:cubicBezTo>
                                <a:pt x="988857" y="370950"/>
                                <a:pt x="1002000" y="370825"/>
                                <a:pt x="1014625" y="368300"/>
                              </a:cubicBezTo>
                              <a:cubicBezTo>
                                <a:pt x="1023183" y="366588"/>
                                <a:pt x="1031506" y="363843"/>
                                <a:pt x="1040025" y="361950"/>
                              </a:cubicBezTo>
                              <a:cubicBezTo>
                                <a:pt x="1050561" y="359609"/>
                                <a:pt x="1061192" y="357717"/>
                                <a:pt x="1071775" y="355600"/>
                              </a:cubicBezTo>
                              <a:cubicBezTo>
                                <a:pt x="1080242" y="349250"/>
                                <a:pt x="1086949" y="339277"/>
                                <a:pt x="1097175" y="336550"/>
                              </a:cubicBezTo>
                              <a:cubicBezTo>
                                <a:pt x="1119765" y="330526"/>
                                <a:pt x="1143789" y="332782"/>
                                <a:pt x="1167025" y="330200"/>
                              </a:cubicBezTo>
                              <a:cubicBezTo>
                                <a:pt x="1181901" y="328547"/>
                                <a:pt x="1196658" y="325967"/>
                                <a:pt x="1211475" y="323850"/>
                              </a:cubicBezTo>
                              <a:cubicBezTo>
                                <a:pt x="1219942" y="317500"/>
                                <a:pt x="1226835" y="308147"/>
                                <a:pt x="1236875" y="304800"/>
                              </a:cubicBezTo>
                              <a:cubicBezTo>
                                <a:pt x="1253064" y="299404"/>
                                <a:pt x="1270842" y="301255"/>
                                <a:pt x="1287675" y="298450"/>
                              </a:cubicBezTo>
                              <a:cubicBezTo>
                                <a:pt x="1296283" y="297015"/>
                                <a:pt x="1304608" y="294217"/>
                                <a:pt x="1313075" y="292100"/>
                              </a:cubicBezTo>
                              <a:cubicBezTo>
                                <a:pt x="1319425" y="287867"/>
                                <a:pt x="1325110" y="282406"/>
                                <a:pt x="1332125" y="279400"/>
                              </a:cubicBezTo>
                              <a:cubicBezTo>
                                <a:pt x="1356973" y="268751"/>
                                <a:pt x="1370014" y="277424"/>
                                <a:pt x="1395625" y="260350"/>
                              </a:cubicBezTo>
                              <a:cubicBezTo>
                                <a:pt x="1434231" y="234613"/>
                                <a:pt x="1393212" y="258874"/>
                                <a:pt x="1440075" y="241300"/>
                              </a:cubicBezTo>
                              <a:cubicBezTo>
                                <a:pt x="1463679" y="232449"/>
                                <a:pt x="1461998" y="226755"/>
                                <a:pt x="1484525" y="222250"/>
                              </a:cubicBezTo>
                              <a:cubicBezTo>
                                <a:pt x="1625872" y="193981"/>
                                <a:pt x="1516581" y="220586"/>
                                <a:pt x="1586125" y="203200"/>
                              </a:cubicBezTo>
                              <a:lnTo>
                                <a:pt x="2329075" y="215900"/>
                              </a:lnTo>
                              <a:cubicBezTo>
                                <a:pt x="2339944" y="216169"/>
                                <a:pt x="2362321" y="225399"/>
                                <a:pt x="2373525" y="228600"/>
                              </a:cubicBezTo>
                              <a:cubicBezTo>
                                <a:pt x="2417748" y="241235"/>
                                <a:pt x="2381694" y="227530"/>
                                <a:pt x="2437025" y="247650"/>
                              </a:cubicBezTo>
                              <a:cubicBezTo>
                                <a:pt x="2447737" y="251545"/>
                                <a:pt x="2457857" y="257075"/>
                                <a:pt x="2468775" y="260350"/>
                              </a:cubicBezTo>
                              <a:cubicBezTo>
                                <a:pt x="2479113" y="263451"/>
                                <a:pt x="2490147" y="263735"/>
                                <a:pt x="2500525" y="266700"/>
                              </a:cubicBezTo>
                              <a:cubicBezTo>
                                <a:pt x="2519833" y="272217"/>
                                <a:pt x="2538764" y="278996"/>
                                <a:pt x="2557675" y="285750"/>
                              </a:cubicBezTo>
                              <a:cubicBezTo>
                                <a:pt x="2568410" y="289584"/>
                                <a:pt x="2578507" y="295175"/>
                                <a:pt x="2589425" y="298450"/>
                              </a:cubicBezTo>
                              <a:cubicBezTo>
                                <a:pt x="2607539" y="303884"/>
                                <a:pt x="2623463" y="302769"/>
                                <a:pt x="2640225" y="311150"/>
                              </a:cubicBezTo>
                              <a:cubicBezTo>
                                <a:pt x="2721948" y="352012"/>
                                <a:pt x="2584481" y="292020"/>
                                <a:pt x="2684675" y="336550"/>
                              </a:cubicBezTo>
                              <a:cubicBezTo>
                                <a:pt x="2695091" y="341179"/>
                                <a:pt x="2706651" y="343385"/>
                                <a:pt x="2716425" y="349250"/>
                              </a:cubicBezTo>
                              <a:cubicBezTo>
                                <a:pt x="2728047" y="356223"/>
                                <a:pt x="2736468" y="367821"/>
                                <a:pt x="2748175" y="374650"/>
                              </a:cubicBezTo>
                              <a:cubicBezTo>
                                <a:pt x="2762099" y="382772"/>
                                <a:pt x="2778432" y="386057"/>
                                <a:pt x="2792625" y="393700"/>
                              </a:cubicBezTo>
                              <a:cubicBezTo>
                                <a:pt x="2806064" y="400936"/>
                                <a:pt x="2816553" y="413431"/>
                                <a:pt x="2830725" y="419100"/>
                              </a:cubicBezTo>
                              <a:cubicBezTo>
                                <a:pt x="2863104" y="432051"/>
                                <a:pt x="2857314" y="427207"/>
                                <a:pt x="2881525" y="444500"/>
                              </a:cubicBezTo>
                              <a:cubicBezTo>
                                <a:pt x="2890137" y="450651"/>
                                <a:pt x="2898313" y="457399"/>
                                <a:pt x="2906925" y="463550"/>
                              </a:cubicBezTo>
                              <a:cubicBezTo>
                                <a:pt x="2913135" y="467986"/>
                                <a:pt x="2920328" y="471116"/>
                                <a:pt x="2925975" y="476250"/>
                              </a:cubicBezTo>
                              <a:cubicBezTo>
                                <a:pt x="2943695" y="492359"/>
                                <a:pt x="2957617" y="512682"/>
                                <a:pt x="2976775" y="527050"/>
                              </a:cubicBezTo>
                              <a:cubicBezTo>
                                <a:pt x="2985242" y="533400"/>
                                <a:pt x="2993563" y="539949"/>
                                <a:pt x="3002175" y="546100"/>
                              </a:cubicBezTo>
                              <a:cubicBezTo>
                                <a:pt x="3008385" y="550536"/>
                                <a:pt x="3015521" y="553730"/>
                                <a:pt x="3021225" y="558800"/>
                              </a:cubicBezTo>
                              <a:cubicBezTo>
                                <a:pt x="3086470" y="616795"/>
                                <a:pt x="3035140" y="580776"/>
                                <a:pt x="3078375" y="609600"/>
                              </a:cubicBezTo>
                              <a:cubicBezTo>
                                <a:pt x="3092518" y="637885"/>
                                <a:pt x="3091520" y="637514"/>
                                <a:pt x="3110125" y="666750"/>
                              </a:cubicBezTo>
                              <a:cubicBezTo>
                                <a:pt x="3118320" y="679627"/>
                                <a:pt x="3122825" y="696383"/>
                                <a:pt x="3135525" y="704850"/>
                              </a:cubicBezTo>
                              <a:lnTo>
                                <a:pt x="3154575" y="717550"/>
                              </a:lnTo>
                              <a:cubicBezTo>
                                <a:pt x="3170115" y="764169"/>
                                <a:pt x="3157809" y="746184"/>
                                <a:pt x="3186325" y="774700"/>
                              </a:cubicBezTo>
                              <a:cubicBezTo>
                                <a:pt x="3190558" y="785283"/>
                                <a:pt x="3195023" y="795777"/>
                                <a:pt x="3199025" y="806450"/>
                              </a:cubicBezTo>
                              <a:cubicBezTo>
                                <a:pt x="3201375" y="812717"/>
                                <a:pt x="3201194" y="820273"/>
                                <a:pt x="3205375" y="825500"/>
                              </a:cubicBezTo>
                              <a:cubicBezTo>
                                <a:pt x="3210143" y="831459"/>
                                <a:pt x="3218075" y="833967"/>
                                <a:pt x="3224425" y="838200"/>
                              </a:cubicBezTo>
                              <a:cubicBezTo>
                                <a:pt x="3228658" y="848783"/>
                                <a:pt x="3232027" y="859755"/>
                                <a:pt x="3237125" y="869950"/>
                              </a:cubicBezTo>
                              <a:cubicBezTo>
                                <a:pt x="3240538" y="876776"/>
                                <a:pt x="3246890" y="881955"/>
                                <a:pt x="3249825" y="889000"/>
                              </a:cubicBezTo>
                              <a:cubicBezTo>
                                <a:pt x="3257548" y="907536"/>
                                <a:pt x="3262525" y="927100"/>
                                <a:pt x="3268875" y="946150"/>
                              </a:cubicBezTo>
                              <a:cubicBezTo>
                                <a:pt x="3270992" y="952500"/>
                                <a:pt x="3271512" y="959631"/>
                                <a:pt x="3275225" y="965200"/>
                              </a:cubicBezTo>
                              <a:cubicBezTo>
                                <a:pt x="3279458" y="971550"/>
                                <a:pt x="3284512" y="977424"/>
                                <a:pt x="3287925" y="984250"/>
                              </a:cubicBezTo>
                              <a:cubicBezTo>
                                <a:pt x="3290918" y="990237"/>
                                <a:pt x="3291925" y="997033"/>
                                <a:pt x="3294275" y="1003300"/>
                              </a:cubicBezTo>
                              <a:cubicBezTo>
                                <a:pt x="3298277" y="1013973"/>
                                <a:pt x="3302346" y="1024634"/>
                                <a:pt x="3306975" y="1035050"/>
                              </a:cubicBezTo>
                              <a:cubicBezTo>
                                <a:pt x="3310820" y="1043700"/>
                                <a:pt x="3316682" y="1051470"/>
                                <a:pt x="3319675" y="1060450"/>
                              </a:cubicBezTo>
                              <a:cubicBezTo>
                                <a:pt x="3335787" y="1108785"/>
                                <a:pt x="3326729" y="1106543"/>
                                <a:pt x="3345075" y="1149350"/>
                              </a:cubicBezTo>
                              <a:cubicBezTo>
                                <a:pt x="3362363" y="1189688"/>
                                <a:pt x="3364619" y="1191367"/>
                                <a:pt x="3383175" y="1219200"/>
                              </a:cubicBezTo>
                              <a:cubicBezTo>
                                <a:pt x="3385292" y="1234017"/>
                                <a:pt x="3386590" y="1248974"/>
                                <a:pt x="3389525" y="1263650"/>
                              </a:cubicBezTo>
                              <a:cubicBezTo>
                                <a:pt x="3390838" y="1270214"/>
                                <a:pt x="3393952" y="1276289"/>
                                <a:pt x="3395875" y="1282700"/>
                              </a:cubicBezTo>
                              <a:cubicBezTo>
                                <a:pt x="3400303" y="1297460"/>
                                <a:pt x="3405110" y="1312135"/>
                                <a:pt x="3408575" y="1327150"/>
                              </a:cubicBezTo>
                              <a:cubicBezTo>
                                <a:pt x="3411470" y="1339695"/>
                                <a:pt x="3411802" y="1352759"/>
                                <a:pt x="3414925" y="1365250"/>
                              </a:cubicBezTo>
                              <a:cubicBezTo>
                                <a:pt x="3426488" y="1411501"/>
                                <a:pt x="3424559" y="1391963"/>
                                <a:pt x="3440325" y="1428750"/>
                              </a:cubicBezTo>
                              <a:cubicBezTo>
                                <a:pt x="3446850" y="1443975"/>
                                <a:pt x="3448422" y="1457088"/>
                                <a:pt x="3453025" y="1473200"/>
                              </a:cubicBezTo>
                              <a:cubicBezTo>
                                <a:pt x="3458002" y="1490620"/>
                                <a:pt x="3465365" y="1507225"/>
                                <a:pt x="3472075" y="1524000"/>
                              </a:cubicBezTo>
                              <a:cubicBezTo>
                                <a:pt x="3469958" y="1631950"/>
                                <a:pt x="3469721" y="1739953"/>
                                <a:pt x="3465725" y="1847850"/>
                              </a:cubicBezTo>
                              <a:cubicBezTo>
                                <a:pt x="3465087" y="1865088"/>
                                <a:pt x="3453824" y="1871652"/>
                                <a:pt x="3446675" y="1885950"/>
                              </a:cubicBezTo>
                              <a:cubicBezTo>
                                <a:pt x="3422616" y="1934068"/>
                                <a:pt x="3477337" y="1867988"/>
                                <a:pt x="3402225" y="1943100"/>
                              </a:cubicBezTo>
                              <a:lnTo>
                                <a:pt x="3402225" y="1943100"/>
                              </a:lnTo>
                              <a:cubicBezTo>
                                <a:pt x="3395875" y="1951567"/>
                                <a:pt x="3391305" y="1961725"/>
                                <a:pt x="3383175" y="1968500"/>
                              </a:cubicBezTo>
                              <a:cubicBezTo>
                                <a:pt x="3378033" y="1972785"/>
                                <a:pt x="3370112" y="1971857"/>
                                <a:pt x="3364125" y="1974850"/>
                              </a:cubicBezTo>
                              <a:cubicBezTo>
                                <a:pt x="3357299" y="1978263"/>
                                <a:pt x="3351901" y="1984137"/>
                                <a:pt x="3345075" y="1987550"/>
                              </a:cubicBezTo>
                              <a:cubicBezTo>
                                <a:pt x="3339088" y="1990543"/>
                                <a:pt x="3332012" y="1990907"/>
                                <a:pt x="3326025" y="1993900"/>
                              </a:cubicBezTo>
                              <a:cubicBezTo>
                                <a:pt x="3309749" y="2002038"/>
                                <a:pt x="3287221" y="2019535"/>
                                <a:pt x="3268875" y="2025650"/>
                              </a:cubicBezTo>
                              <a:cubicBezTo>
                                <a:pt x="3252316" y="2031170"/>
                                <a:pt x="3233687" y="2030544"/>
                                <a:pt x="3218075" y="2038350"/>
                              </a:cubicBezTo>
                              <a:cubicBezTo>
                                <a:pt x="3205375" y="2044700"/>
                                <a:pt x="3192950" y="2051633"/>
                                <a:pt x="3179975" y="2057400"/>
                              </a:cubicBezTo>
                              <a:cubicBezTo>
                                <a:pt x="3155894" y="2068103"/>
                                <a:pt x="3105923" y="2073622"/>
                                <a:pt x="3091075" y="2076450"/>
                              </a:cubicBezTo>
                              <a:lnTo>
                                <a:pt x="3027575" y="2089150"/>
                              </a:lnTo>
                              <a:cubicBezTo>
                                <a:pt x="3016992" y="2091267"/>
                                <a:pt x="3006552" y="2094308"/>
                                <a:pt x="2995825" y="2095500"/>
                              </a:cubicBezTo>
                              <a:lnTo>
                                <a:pt x="2938675" y="2101850"/>
                              </a:lnTo>
                              <a:cubicBezTo>
                                <a:pt x="2877292" y="2097617"/>
                                <a:pt x="2815733" y="2095428"/>
                                <a:pt x="2754525" y="2089150"/>
                              </a:cubicBezTo>
                              <a:cubicBezTo>
                                <a:pt x="2699767" y="2083534"/>
                                <a:pt x="2697941" y="2077255"/>
                                <a:pt x="2652925" y="2063750"/>
                              </a:cubicBezTo>
                              <a:cubicBezTo>
                                <a:pt x="2644566" y="2061242"/>
                                <a:pt x="2635945" y="2059696"/>
                                <a:pt x="2627525" y="2057400"/>
                              </a:cubicBezTo>
                              <a:cubicBezTo>
                                <a:pt x="2612658" y="2053345"/>
                                <a:pt x="2597892" y="2048933"/>
                                <a:pt x="2583075" y="2044700"/>
                              </a:cubicBezTo>
                              <a:cubicBezTo>
                                <a:pt x="2572492" y="2038350"/>
                                <a:pt x="2562364" y="2031170"/>
                                <a:pt x="2551325" y="2025650"/>
                              </a:cubicBezTo>
                              <a:cubicBezTo>
                                <a:pt x="2545338" y="2022657"/>
                                <a:pt x="2538087" y="2022621"/>
                                <a:pt x="2532275" y="2019300"/>
                              </a:cubicBezTo>
                              <a:cubicBezTo>
                                <a:pt x="2523086" y="2014049"/>
                                <a:pt x="2515681" y="2006121"/>
                                <a:pt x="2506875" y="2000250"/>
                              </a:cubicBezTo>
                              <a:cubicBezTo>
                                <a:pt x="2477667" y="1980778"/>
                                <a:pt x="2475037" y="1984298"/>
                                <a:pt x="2449725" y="1962150"/>
                              </a:cubicBezTo>
                              <a:cubicBezTo>
                                <a:pt x="2420367" y="1936462"/>
                                <a:pt x="2412047" y="1920380"/>
                                <a:pt x="2386225" y="1885950"/>
                              </a:cubicBezTo>
                              <a:cubicBezTo>
                                <a:pt x="2379875" y="1877483"/>
                                <a:pt x="2373046" y="1869356"/>
                                <a:pt x="2367175" y="1860550"/>
                              </a:cubicBezTo>
                              <a:cubicBezTo>
                                <a:pt x="2362942" y="1854200"/>
                                <a:pt x="2359054" y="1847605"/>
                                <a:pt x="2354475" y="1841500"/>
                              </a:cubicBezTo>
                              <a:cubicBezTo>
                                <a:pt x="2346343" y="1830657"/>
                                <a:pt x="2337542" y="1820333"/>
                                <a:pt x="2329075" y="1809750"/>
                              </a:cubicBezTo>
                              <a:cubicBezTo>
                                <a:pt x="2314773" y="1752543"/>
                                <a:pt x="2335779" y="1820924"/>
                                <a:pt x="2290975" y="1746250"/>
                              </a:cubicBezTo>
                              <a:cubicBezTo>
                                <a:pt x="2286485" y="1738766"/>
                                <a:pt x="2287866" y="1728953"/>
                                <a:pt x="2284625" y="1720850"/>
                              </a:cubicBezTo>
                              <a:cubicBezTo>
                                <a:pt x="2279352" y="1707667"/>
                                <a:pt x="2272374" y="1695215"/>
                                <a:pt x="2265575" y="1682750"/>
                              </a:cubicBezTo>
                              <a:cubicBezTo>
                                <a:pt x="2259665" y="1671915"/>
                                <a:pt x="2252519" y="1661789"/>
                                <a:pt x="2246525" y="1651000"/>
                              </a:cubicBezTo>
                              <a:cubicBezTo>
                                <a:pt x="2241928" y="1642725"/>
                                <a:pt x="2239076" y="1633476"/>
                                <a:pt x="2233825" y="1625600"/>
                              </a:cubicBezTo>
                              <a:cubicBezTo>
                                <a:pt x="2226307" y="1614323"/>
                                <a:pt x="2214803" y="1605809"/>
                                <a:pt x="2208425" y="1593850"/>
                              </a:cubicBezTo>
                              <a:cubicBezTo>
                                <a:pt x="2197697" y="1573735"/>
                                <a:pt x="2191705" y="1551430"/>
                                <a:pt x="2183025" y="1530350"/>
                              </a:cubicBezTo>
                              <a:cubicBezTo>
                                <a:pt x="2176887" y="1515444"/>
                                <a:pt x="2171184" y="1500318"/>
                                <a:pt x="2163975" y="1485900"/>
                              </a:cubicBezTo>
                              <a:cubicBezTo>
                                <a:pt x="2159742" y="1477433"/>
                                <a:pt x="2154599" y="1469363"/>
                                <a:pt x="2151275" y="1460500"/>
                              </a:cubicBezTo>
                              <a:cubicBezTo>
                                <a:pt x="2137602" y="1424040"/>
                                <a:pt x="2153937" y="1440424"/>
                                <a:pt x="2132225" y="1397000"/>
                              </a:cubicBezTo>
                              <a:cubicBezTo>
                                <a:pt x="2127492" y="1387534"/>
                                <a:pt x="2118243" y="1380891"/>
                                <a:pt x="2113175" y="1371600"/>
                              </a:cubicBezTo>
                              <a:cubicBezTo>
                                <a:pt x="2105456" y="1357448"/>
                                <a:pt x="2101334" y="1341568"/>
                                <a:pt x="2094125" y="1327150"/>
                              </a:cubicBezTo>
                              <a:cubicBezTo>
                                <a:pt x="2087934" y="1314768"/>
                                <a:pt x="2061282" y="1282191"/>
                                <a:pt x="2056025" y="1276350"/>
                              </a:cubicBezTo>
                              <a:cubicBezTo>
                                <a:pt x="2046013" y="1265225"/>
                                <a:pt x="2034015" y="1255964"/>
                                <a:pt x="2024275" y="1244600"/>
                              </a:cubicBezTo>
                              <a:cubicBezTo>
                                <a:pt x="2008569" y="1226276"/>
                                <a:pt x="1995275" y="1205990"/>
                                <a:pt x="1979825" y="1187450"/>
                              </a:cubicBezTo>
                              <a:cubicBezTo>
                                <a:pt x="1962838" y="1167066"/>
                                <a:pt x="1927818" y="1141655"/>
                                <a:pt x="1909975" y="1130300"/>
                              </a:cubicBezTo>
                              <a:cubicBezTo>
                                <a:pt x="1904328" y="1126706"/>
                                <a:pt x="1896912" y="1126943"/>
                                <a:pt x="1890925" y="1123950"/>
                              </a:cubicBezTo>
                              <a:cubicBezTo>
                                <a:pt x="1884099" y="1120537"/>
                                <a:pt x="1879115" y="1113663"/>
                                <a:pt x="1871875" y="1111250"/>
                              </a:cubicBezTo>
                              <a:cubicBezTo>
                                <a:pt x="1857623" y="1106499"/>
                                <a:pt x="1782922" y="1099250"/>
                                <a:pt x="1776625" y="1098550"/>
                              </a:cubicBezTo>
                              <a:cubicBezTo>
                                <a:pt x="1738419" y="1100369"/>
                                <a:pt x="1670175" y="1091557"/>
                                <a:pt x="1624225" y="1111250"/>
                              </a:cubicBezTo>
                              <a:cubicBezTo>
                                <a:pt x="1615524" y="1114979"/>
                                <a:pt x="1607044" y="1119254"/>
                                <a:pt x="1598825" y="1123950"/>
                              </a:cubicBezTo>
                              <a:cubicBezTo>
                                <a:pt x="1559193" y="1146597"/>
                                <a:pt x="1601066" y="1126378"/>
                                <a:pt x="1554375" y="1168400"/>
                              </a:cubicBezTo>
                              <a:cubicBezTo>
                                <a:pt x="1543030" y="1178611"/>
                                <a:pt x="1527620" y="1183589"/>
                                <a:pt x="1516275" y="1193800"/>
                              </a:cubicBezTo>
                              <a:cubicBezTo>
                                <a:pt x="1506201" y="1202867"/>
                                <a:pt x="1499942" y="1215476"/>
                                <a:pt x="1490875" y="1225550"/>
                              </a:cubicBezTo>
                              <a:cubicBezTo>
                                <a:pt x="1457040" y="1263145"/>
                                <a:pt x="1458547" y="1249893"/>
                                <a:pt x="1433725" y="1295400"/>
                              </a:cubicBezTo>
                              <a:cubicBezTo>
                                <a:pt x="1428267" y="1305407"/>
                                <a:pt x="1426768" y="1317304"/>
                                <a:pt x="1421025" y="1327150"/>
                              </a:cubicBezTo>
                              <a:cubicBezTo>
                                <a:pt x="1411850" y="1342878"/>
                                <a:pt x="1397844" y="1355534"/>
                                <a:pt x="1389275" y="1371600"/>
                              </a:cubicBezTo>
                              <a:cubicBezTo>
                                <a:pt x="1372812" y="1402469"/>
                                <a:pt x="1368379" y="1434288"/>
                                <a:pt x="1357525" y="1466850"/>
                              </a:cubicBezTo>
                              <a:cubicBezTo>
                                <a:pt x="1353920" y="1477664"/>
                                <a:pt x="1350158" y="1488526"/>
                                <a:pt x="1344825" y="1498600"/>
                              </a:cubicBezTo>
                              <a:cubicBezTo>
                                <a:pt x="1331066" y="1524588"/>
                                <a:pt x="1313526" y="1548499"/>
                                <a:pt x="1300375" y="1574800"/>
                              </a:cubicBezTo>
                              <a:cubicBezTo>
                                <a:pt x="1296142" y="1583267"/>
                                <a:pt x="1292692" y="1592173"/>
                                <a:pt x="1287675" y="1600200"/>
                              </a:cubicBezTo>
                              <a:cubicBezTo>
                                <a:pt x="1282066" y="1609175"/>
                                <a:pt x="1273765" y="1616349"/>
                                <a:pt x="1268625" y="1625600"/>
                              </a:cubicBezTo>
                              <a:cubicBezTo>
                                <a:pt x="1263089" y="1635564"/>
                                <a:pt x="1262629" y="1648132"/>
                                <a:pt x="1255925" y="1657350"/>
                              </a:cubicBezTo>
                              <a:cubicBezTo>
                                <a:pt x="1245361" y="1671875"/>
                                <a:pt x="1227788" y="1680506"/>
                                <a:pt x="1217825" y="1695450"/>
                              </a:cubicBezTo>
                              <a:cubicBezTo>
                                <a:pt x="1209801" y="1707485"/>
                                <a:pt x="1185464" y="1745518"/>
                                <a:pt x="1173375" y="1758950"/>
                              </a:cubicBezTo>
                              <a:cubicBezTo>
                                <a:pt x="1161360" y="1772300"/>
                                <a:pt x="1150869" y="1788139"/>
                                <a:pt x="1135275" y="1797050"/>
                              </a:cubicBezTo>
                              <a:cubicBezTo>
                                <a:pt x="1120458" y="1805517"/>
                                <a:pt x="1104805" y="1812664"/>
                                <a:pt x="1090825" y="1822450"/>
                              </a:cubicBezTo>
                              <a:cubicBezTo>
                                <a:pt x="1047583" y="1852719"/>
                                <a:pt x="1094798" y="1833826"/>
                                <a:pt x="1052725" y="1847850"/>
                              </a:cubicBezTo>
                              <a:cubicBezTo>
                                <a:pt x="1035792" y="1860550"/>
                                <a:pt x="1020857" y="1876484"/>
                                <a:pt x="1001925" y="1885950"/>
                              </a:cubicBezTo>
                              <a:cubicBezTo>
                                <a:pt x="993458" y="1890183"/>
                                <a:pt x="984552" y="1893633"/>
                                <a:pt x="976525" y="1898650"/>
                              </a:cubicBezTo>
                              <a:cubicBezTo>
                                <a:pt x="967550" y="1904259"/>
                                <a:pt x="960100" y="1912091"/>
                                <a:pt x="951125" y="1917700"/>
                              </a:cubicBezTo>
                              <a:cubicBezTo>
                                <a:pt x="933085" y="1928975"/>
                                <a:pt x="889624" y="1945250"/>
                                <a:pt x="874925" y="1949450"/>
                              </a:cubicBezTo>
                              <a:cubicBezTo>
                                <a:pt x="862545" y="1952987"/>
                                <a:pt x="849394" y="1953007"/>
                                <a:pt x="836825" y="1955800"/>
                              </a:cubicBezTo>
                              <a:cubicBezTo>
                                <a:pt x="811798" y="1961362"/>
                                <a:pt x="801493" y="1973689"/>
                                <a:pt x="773325" y="1981200"/>
                              </a:cubicBezTo>
                              <a:cubicBezTo>
                                <a:pt x="756836" y="1985597"/>
                                <a:pt x="739458" y="1985433"/>
                                <a:pt x="722525" y="1987550"/>
                              </a:cubicBezTo>
                              <a:cubicBezTo>
                                <a:pt x="676009" y="2003055"/>
                                <a:pt x="733288" y="1985516"/>
                                <a:pt x="639975" y="2000250"/>
                              </a:cubicBezTo>
                              <a:cubicBezTo>
                                <a:pt x="620699" y="2003294"/>
                                <a:pt x="601875" y="2008717"/>
                                <a:pt x="582825" y="2012950"/>
                              </a:cubicBezTo>
                              <a:cubicBezTo>
                                <a:pt x="527792" y="2010833"/>
                                <a:pt x="472139" y="2015102"/>
                                <a:pt x="417725" y="2006600"/>
                              </a:cubicBezTo>
                              <a:cubicBezTo>
                                <a:pt x="402644" y="2004244"/>
                                <a:pt x="392968" y="1988613"/>
                                <a:pt x="379625" y="1981200"/>
                              </a:cubicBezTo>
                              <a:cubicBezTo>
                                <a:pt x="324130" y="1950369"/>
                                <a:pt x="411926" y="2016237"/>
                                <a:pt x="328825" y="1955800"/>
                              </a:cubicBezTo>
                              <a:cubicBezTo>
                                <a:pt x="315455" y="1946077"/>
                                <a:pt x="303634" y="1934377"/>
                                <a:pt x="290725" y="1924050"/>
                              </a:cubicBezTo>
                              <a:cubicBezTo>
                                <a:pt x="219177" y="1866812"/>
                                <a:pt x="335266" y="1967170"/>
                                <a:pt x="208175" y="1854200"/>
                              </a:cubicBezTo>
                              <a:cubicBezTo>
                                <a:pt x="197294" y="1832438"/>
                                <a:pt x="190777" y="1817781"/>
                                <a:pt x="176425" y="1797050"/>
                              </a:cubicBezTo>
                              <a:cubicBezTo>
                                <a:pt x="147395" y="1755118"/>
                                <a:pt x="135992" y="1751613"/>
                                <a:pt x="119275" y="1708150"/>
                              </a:cubicBezTo>
                              <a:cubicBezTo>
                                <a:pt x="113743" y="1693768"/>
                                <a:pt x="111704" y="1678231"/>
                                <a:pt x="106575" y="1663700"/>
                              </a:cubicBezTo>
                              <a:cubicBezTo>
                                <a:pt x="98988" y="1642202"/>
                                <a:pt x="88384" y="1621827"/>
                                <a:pt x="81175" y="1600200"/>
                              </a:cubicBezTo>
                              <a:cubicBezTo>
                                <a:pt x="57155" y="1528141"/>
                                <a:pt x="99126" y="1656678"/>
                                <a:pt x="68475" y="1549400"/>
                              </a:cubicBezTo>
                              <a:cubicBezTo>
                                <a:pt x="62958" y="1530092"/>
                                <a:pt x="54942" y="1511558"/>
                                <a:pt x="49425" y="1492250"/>
                              </a:cubicBezTo>
                              <a:cubicBezTo>
                                <a:pt x="43073" y="1470017"/>
                                <a:pt x="40534" y="1437634"/>
                                <a:pt x="36725" y="1416050"/>
                              </a:cubicBezTo>
                              <a:cubicBezTo>
                                <a:pt x="32974" y="1394793"/>
                                <a:pt x="27886" y="1373788"/>
                                <a:pt x="24025" y="1352550"/>
                              </a:cubicBezTo>
                              <a:cubicBezTo>
                                <a:pt x="19419" y="1327215"/>
                                <a:pt x="15558" y="1301750"/>
                                <a:pt x="11325" y="1276350"/>
                              </a:cubicBezTo>
                              <a:cubicBezTo>
                                <a:pt x="-7467" y="1013262"/>
                                <a:pt x="424" y="1158229"/>
                                <a:pt x="11325" y="635000"/>
                              </a:cubicBezTo>
                              <a:cubicBezTo>
                                <a:pt x="11724" y="615837"/>
                                <a:pt x="14760" y="596794"/>
                                <a:pt x="17675" y="577850"/>
                              </a:cubicBezTo>
                              <a:cubicBezTo>
                                <a:pt x="21171" y="555128"/>
                                <a:pt x="35965" y="518715"/>
                                <a:pt x="43075" y="501650"/>
                              </a:cubicBezTo>
                              <a:cubicBezTo>
                                <a:pt x="46716" y="492912"/>
                                <a:pt x="52591" y="485165"/>
                                <a:pt x="55775" y="476250"/>
                              </a:cubicBezTo>
                              <a:cubicBezTo>
                                <a:pt x="63208" y="455439"/>
                                <a:pt x="69131" y="434102"/>
                                <a:pt x="74825" y="412750"/>
                              </a:cubicBezTo>
                              <a:cubicBezTo>
                                <a:pt x="78965" y="397223"/>
                                <a:pt x="79946" y="377107"/>
                                <a:pt x="87525" y="361950"/>
                              </a:cubicBezTo>
                              <a:cubicBezTo>
                                <a:pt x="93045" y="350911"/>
                                <a:pt x="101055" y="341239"/>
                                <a:pt x="106575" y="330200"/>
                              </a:cubicBezTo>
                              <a:cubicBezTo>
                                <a:pt x="135091" y="273168"/>
                                <a:pt x="78830" y="363631"/>
                                <a:pt x="125625" y="279400"/>
                              </a:cubicBezTo>
                              <a:cubicBezTo>
                                <a:pt x="130765" y="270149"/>
                                <a:pt x="139942" y="263466"/>
                                <a:pt x="144675" y="254000"/>
                              </a:cubicBezTo>
                              <a:cubicBezTo>
                                <a:pt x="152763" y="237824"/>
                                <a:pt x="156304" y="219692"/>
                                <a:pt x="163725" y="203200"/>
                              </a:cubicBezTo>
                              <a:lnTo>
                                <a:pt x="220875" y="88900"/>
                              </a:lnTo>
                              <a:cubicBezTo>
                                <a:pt x="228982" y="72686"/>
                                <a:pt x="239765" y="47182"/>
                                <a:pt x="252625" y="31750"/>
                              </a:cubicBezTo>
                              <a:cubicBezTo>
                                <a:pt x="258374" y="24851"/>
                                <a:pt x="264776" y="18449"/>
                                <a:pt x="271675" y="12700"/>
                              </a:cubicBezTo>
                              <a:cubicBezTo>
                                <a:pt x="277538" y="7814"/>
                                <a:pt x="284375" y="4233"/>
                                <a:pt x="290725" y="0"/>
                              </a:cubicBezTo>
                              <a:cubicBezTo>
                                <a:pt x="336021" y="15099"/>
                                <a:pt x="281259" y="-6311"/>
                                <a:pt x="328825" y="25400"/>
                              </a:cubicBezTo>
                              <a:cubicBezTo>
                                <a:pt x="334394" y="29113"/>
                                <a:pt x="341525" y="29633"/>
                                <a:pt x="347875" y="31750"/>
                              </a:cubicBezTo>
                              <a:cubicBezTo>
                                <a:pt x="356342" y="44450"/>
                                <a:pt x="366449" y="56198"/>
                                <a:pt x="373275" y="69850"/>
                              </a:cubicBezTo>
                              <a:cubicBezTo>
                                <a:pt x="377508" y="78317"/>
                                <a:pt x="382246" y="86549"/>
                                <a:pt x="385975" y="95250"/>
                              </a:cubicBezTo>
                              <a:cubicBezTo>
                                <a:pt x="388612" y="101402"/>
                                <a:pt x="389332" y="108313"/>
                                <a:pt x="392325" y="114300"/>
                              </a:cubicBezTo>
                              <a:cubicBezTo>
                                <a:pt x="395738" y="121126"/>
                                <a:pt x="400792" y="127000"/>
                                <a:pt x="405025" y="133350"/>
                              </a:cubicBezTo>
                              <a:cubicBezTo>
                                <a:pt x="407142" y="141817"/>
                                <a:pt x="408134" y="150647"/>
                                <a:pt x="411375" y="158750"/>
                              </a:cubicBezTo>
                              <a:cubicBezTo>
                                <a:pt x="432942" y="212669"/>
                                <a:pt x="426159" y="178745"/>
                                <a:pt x="436775" y="215900"/>
                              </a:cubicBezTo>
                              <a:cubicBezTo>
                                <a:pt x="439173" y="224291"/>
                                <a:pt x="440727" y="232909"/>
                                <a:pt x="443125" y="241300"/>
                              </a:cubicBezTo>
                              <a:cubicBezTo>
                                <a:pt x="444964" y="247736"/>
                                <a:pt x="447852" y="253856"/>
                                <a:pt x="449475" y="260350"/>
                              </a:cubicBezTo>
                              <a:cubicBezTo>
                                <a:pt x="452093" y="270821"/>
                                <a:pt x="452035" y="281994"/>
                                <a:pt x="455825" y="292100"/>
                              </a:cubicBezTo>
                              <a:cubicBezTo>
                                <a:pt x="458505" y="299246"/>
                                <a:pt x="464292" y="304800"/>
                                <a:pt x="468525" y="311150"/>
                              </a:cubicBezTo>
                              <a:cubicBezTo>
                                <a:pt x="470642" y="319617"/>
                                <a:pt x="472477" y="328159"/>
                                <a:pt x="474875" y="336550"/>
                              </a:cubicBezTo>
                              <a:cubicBezTo>
                                <a:pt x="479964" y="354360"/>
                                <a:pt x="484249" y="364067"/>
                                <a:pt x="493925" y="381000"/>
                              </a:cubicBezTo>
                              <a:cubicBezTo>
                                <a:pt x="497711" y="387626"/>
                                <a:pt x="501739" y="394187"/>
                                <a:pt x="506625" y="400050"/>
                              </a:cubicBezTo>
                              <a:cubicBezTo>
                                <a:pt x="512374" y="406949"/>
                                <a:pt x="520162" y="412011"/>
                                <a:pt x="525675" y="419100"/>
                              </a:cubicBezTo>
                              <a:cubicBezTo>
                                <a:pt x="535046" y="431148"/>
                                <a:pt x="555902" y="471680"/>
                                <a:pt x="551075" y="457200"/>
                              </a:cubicBezTo>
                              <a:cubicBezTo>
                                <a:pt x="548958" y="450850"/>
                                <a:pt x="549458" y="442883"/>
                                <a:pt x="544725" y="438150"/>
                              </a:cubicBezTo>
                              <a:cubicBezTo>
                                <a:pt x="537036" y="430461"/>
                                <a:pt x="507683" y="430742"/>
                                <a:pt x="506625" y="431800"/>
                              </a:cubicBezTo>
                              <a:close/>
                            </a:path>
                          </a:pathLst>
                        </a:cu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3DDF503" id="Freeform 3" o:spid="_x0000_s1026" style="position:absolute;margin-left:-40.4pt;margin-top:14.2pt;width:273.4pt;height:165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3472075,2101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" path="m506625,431800v-1058,1058,21555,7602,31750,12700c545201,447913,549798,456928,557425,457200r158750,-6350c724642,448733,733403,447564,741575,444500v71942,-26978,-32467,2019,63500,-25400c865934,401712,834234,408311,900325,400050v6350,-2117,12556,-4727,19050,-6350c929846,391082,940886,390763,951125,387350v8980,-2993,16333,-9980,25400,-12700c988857,370950,1002000,370825,1014625,368300v8558,-1712,16881,-4457,25400,-6350c1050561,359609,1061192,357717,1071775,355600v8467,-6350,15174,-16323,25400,-19050c1119765,330526,1143789,332782,1167025,330200v14876,-1653,29633,-4233,44450,-6350c1219942,317500,1226835,308147,1236875,304800v16189,-5396,33967,-3545,50800,-6350c1296283,297015,1304608,294217,1313075,292100v6350,-4233,12035,-9694,19050,-12700c1356973,268751,1370014,277424,1395625,260350v38606,-25737,-2413,-1476,44450,-19050c1463679,232449,1461998,226755,1484525,222250v141347,-28269,32056,-1664,101600,-19050l2329075,215900v10869,269,33246,9499,44450,12700c2417748,241235,2381694,227530,2437025,247650v10712,3895,20832,9425,31750,12700c2479113,263451,2490147,263735,2500525,266700v19308,5517,38239,12296,57150,19050c2568410,289584,2578507,295175,2589425,298450v18114,5434,34038,4319,50800,12700c2721948,352012,2584481,292020,2684675,336550v10416,4629,21976,6835,31750,12700c2728047,356223,2736468,367821,2748175,374650v13924,8122,30257,11407,44450,19050c2806064,400936,2816553,413431,2830725,419100v32379,12951,26589,8107,50800,25400c2890137,450651,2898313,457399,2906925,463550v6210,4436,13403,7566,19050,12700c2943695,492359,2957617,512682,2976775,527050v8467,6350,16788,12899,25400,19050c3008385,550536,3015521,553730,3021225,558800v65245,57995,13915,21976,57150,50800c3092518,637885,3091520,637514,3110125,666750v8195,12877,12700,29633,25400,38100l3154575,717550v15540,46619,3234,28634,31750,57150c3190558,785283,3195023,795777,3199025,806450v2350,6267,2169,13823,6350,19050c3210143,831459,3218075,833967,3224425,838200v4233,10583,7602,21555,12700,31750c3240538,876776,3246890,881955,3249825,889000v7723,18536,12700,38100,19050,57150c3270992,952500,3271512,959631,3275225,965200v4233,6350,9287,12224,12700,19050c3290918,990237,3291925,997033,3294275,1003300v4002,10673,8071,21334,12700,31750c3310820,1043700,3316682,1051470,3319675,1060450v16112,48335,7054,46093,25400,88900c3362363,1189688,3364619,1191367,3383175,1219200v2117,14817,3415,29774,6350,44450c3390838,1270214,3393952,1276289,3395875,1282700v4428,14760,9235,29435,12700,44450c3411470,1339695,3411802,1352759,3414925,1365250v11563,46251,9634,26713,25400,63500c3446850,1443975,3448422,1457088,3453025,1473200v4977,17420,12340,34025,19050,50800c3469958,1631950,3469721,1739953,3465725,1847850v-638,17238,-11901,23802,-19050,38100c3422616,1934068,3477337,1867988,3402225,1943100r,c3395875,1951567,3391305,1961725,3383175,1968500v-5142,4285,-13063,3357,-19050,6350c3357299,1978263,3351901,1984137,3345075,1987550v-5987,2993,-13063,3357,-19050,6350c3309749,2002038,3287221,2019535,3268875,2025650v-16559,5520,-35188,4894,-50800,12700c3205375,2044700,3192950,2051633,3179975,2057400v-24081,10703,-74052,16222,-88900,19050l3027575,2089150v-10583,2117,-21023,5158,-31750,6350l2938675,2101850v-61383,-4233,-122942,-6422,-184150,-12700c2699767,2083534,2697941,2077255,2652925,2063750v-8359,-2508,-16980,-4054,-25400,-6350c2612658,2053345,2597892,2048933,2583075,2044700v-10583,-6350,-20711,-13530,-31750,-19050c2545338,2022657,2538087,2022621,2532275,2019300v-9189,-5251,-16594,-13179,-25400,-19050c2477667,1980778,2475037,1984298,2449725,1962150v-29358,-25688,-37678,-41770,-63500,-76200c2379875,1877483,2373046,1869356,2367175,1860550v-4233,-6350,-8121,-12945,-12700,-19050c2346343,1830657,2337542,1820333,2329075,1809750v-14302,-57207,6704,11174,-38100,-63500c2286485,1738766,2287866,1728953,2284625,1720850v-5273,-13183,-12251,-25635,-19050,-38100c2259665,1671915,2252519,1661789,2246525,1651000v-4597,-8275,-7449,-17524,-12700,-25400c2226307,1614323,2214803,1605809,2208425,1593850v-10728,-20115,-16720,-42420,-25400,-63500c2176887,1515444,2171184,1500318,2163975,1485900v-4233,-8467,-9376,-16537,-12700,-25400c2137602,1424040,2153937,1440424,2132225,1397000v-4733,-9466,-13982,-16109,-19050,-25400c2105456,1357448,2101334,1341568,2094125,1327150v-6191,-12382,-32843,-44959,-38100,-50800c2046013,1265225,2034015,1255964,2024275,1244600v-15706,-18324,-29000,-38610,-44450,-57150c1962838,1167066,1927818,1141655,1909975,1130300v-5647,-3594,-13063,-3357,-19050,-6350c1884099,1120537,1879115,1113663,1871875,1111250v-14252,-4751,-88953,-12000,-95250,-12700c1738419,1100369,1670175,1091557,1624225,1111250v-8701,3729,-17181,8004,-25400,12700c1559193,1146597,1601066,1126378,1554375,1168400v-11345,10211,-26755,15189,-38100,25400c1506201,1202867,1499942,1215476,1490875,1225550v-33835,37595,-32328,24343,-57150,69850c1428267,1305407,1426768,1317304,1421025,1327150v-9175,15728,-23181,28384,-31750,44450c1372812,1402469,1368379,1434288,1357525,1466850v-3605,10814,-7367,21676,-12700,31750c1331066,1524588,1313526,1548499,1300375,1574800v-4233,8467,-7683,17373,-12700,25400c1282066,1609175,1273765,1616349,1268625,1625600v-5536,9964,-5996,22532,-12700,31750c1245361,1671875,1227788,1680506,1217825,1695450v-8024,12035,-32361,50068,-44450,63500c1161360,1772300,1150869,1788139,1135275,1797050v-14817,8467,-30470,15614,-44450,25400c1047583,1852719,1094798,1833826,1052725,1847850v-16933,12700,-31868,28634,-50800,38100c993458,1890183,984552,1893633,976525,1898650v-8975,5609,-16425,13441,-25400,19050c933085,1928975,889624,1945250,874925,1949450v-12380,3537,-25531,3557,-38100,6350c811798,1961362,801493,1973689,773325,1981200v-16489,4397,-33867,4233,-50800,6350c676009,2003055,733288,1985516,639975,2000250v-19276,3044,-38100,8467,-57150,12700c527792,2010833,472139,2015102,417725,2006600v-15081,-2356,-24757,-17987,-38100,-25400c324130,1950369,411926,2016237,328825,1955800v-13370,-9723,-25191,-21423,-38100,-31750c219177,1866812,335266,1967170,208175,1854200v-10881,-21762,-17398,-36419,-31750,-57150c147395,1755118,135992,1751613,119275,1708150v-5532,-14382,-7571,-29919,-12700,-44450c98988,1642202,88384,1621827,81175,1600200v-24020,-72059,17951,56478,-12700,-50800c62958,1530092,54942,1511558,49425,1492250v-6352,-22233,-8891,-54616,-12700,-76200c32974,1394793,27886,1373788,24025,1352550v-4606,-25335,-8467,-50800,-12700,-76200c-7467,1013262,424,1158229,11325,635000v399,-19163,3435,-38206,6350,-57150c21171,555128,35965,518715,43075,501650v3641,-8738,9516,-16485,12700,-25400c63208,455439,69131,434102,74825,412750v4140,-15527,5121,-35643,12700,-50800c93045,350911,101055,341239,106575,330200v28516,-57032,-27745,33431,19050,-50800c130765,270149,139942,263466,144675,254000v8088,-16176,11629,-34308,19050,-50800l220875,88900v8107,-16214,18890,-41718,31750,-57150c258374,24851,264776,18449,271675,12700,277538,7814,284375,4233,290725,v45296,15099,-9466,-6311,38100,25400c334394,29113,341525,29633,347875,31750v8467,12700,18574,24448,25400,38100c377508,78317,382246,86549,385975,95250v2637,6152,3357,13063,6350,19050c395738,121126,400792,127000,405025,133350v2117,8467,3109,17297,6350,25400c432942,212669,426159,178745,436775,215900v2398,8391,3952,17009,6350,25400c444964,247736,447852,253856,449475,260350v2618,10471,2560,21644,6350,31750c458505,299246,464292,304800,468525,311150v2117,8467,3952,17009,6350,25400c479964,354360,484249,364067,493925,381000v3786,6626,7814,13187,12700,19050c512374,406949,520162,412011,525675,419100v9371,12048,30227,52580,25400,38100c548958,450850,549458,442883,544725,438150v-7689,-7689,-37042,-7408,-38100,-6350xe" fillcolor="#5b9bd5 [3204]" strokecolor="#1f4d78 [1604]" strokeweight="1pt">
                <v:stroke joinstyle="miter"/>
                <v:path arrowok="t" o:connecttype="custom" o:connectlocs="506625,431800;538375,444500;557425,457200;716175,450850;741575,444500;805075,419100;900325,400050;919375,393700;951125,387350;976525,374650;1014625,368300;1040025,361950;1071775,355600;1097175,336550;1167025,330200;1211475,323850;1236875,304800;1287675,298450;1313075,292100;1332125,279400;1395625,260350;1440075,241300;1484525,222250;1586125,203200;2329075,215900;2373525,228600;2437025,247650;2468775,260350;2500525,266700;2557675,285750;2589425,298450;2640225,311150;2684675,336550;2716425,349250;2748175,374650;2792625,393700;2830725,419100;2881525,444500;2906925,463550;2925975,476250;2976775,527050;3002175,546100;3021225,558800;3078375,609600;3110125,666750;3135525,704850;3154575,717550;3186325,774700;3199025,806450;3205375,825500;3224425,838200;3237125,869950;3249825,889000;3268875,946150;3275225,965200;3287925,984250;3294275,1003300;3306975,1035050;3319675,1060450;3345075,1149350;3383175,1219200;3389525,1263650;3395875,1282700;3408575,1327150;3414925,1365250;3440325,1428750;3453025,1473200;3472075,1524000;3465725,1847850;3446675,1885950;3402225,1943100;3402225,1943100;3383175,1968500;3364125,1974850;3345075,1987550;3326025,1993900;3268875,2025650;3218075,2038350;3179975,2057400;3091075,2076450;3027575,2089150;2995825,2095500;2938675,2101850;2754525,2089150;2652925,2063750;2627525,2057400;2583075,2044700;2551325,2025650;2532275,2019300;2506875,2000250;2449725,1962150;2386225,1885950;2367175,1860550;2354475,1841500;2329075,1809750;2290975,1746250;2284625,1720850;2265575,1682750;2246525,1651000;2233825,1625600;2208425,1593850;2183025,1530350;2163975,1485900;2151275,1460500;2132225,1397000;2113175,1371600;2094125,1327150;2056025,1276350;2024275,1244600;1979825,1187450;1909975,1130300;1890925,1123950;1871875,1111250;1776625,1098550;1624225,1111250;1598825,1123950;1554375,1168400;1516275,1193800;1490875,1225550;1433725,1295400;1421025,1327150;1389275,1371600;1357525,1466850;1344825,1498600;1300375,1574800;1287675,1600200;1268625,1625600;1255925,1657350;1217825,1695450;1173375,1758950;1135275,1797050;1090825,1822450;1052725,1847850;1001925,1885950;976525,1898650;951125,1917700;874925,1949450;836825,1955800;773325,1981200;722525,1987550;639975,2000250;582825,2012950;417725,2006600;379625,1981200;328825,1955800;290725,1924050;208175,1854200;176425,1797050;119275,1708150;106575,1663700;81175,1600200;68475,1549400;49425,1492250;36725,1416050;24025,1352550;11325,1276350;11325,635000;17675,577850;43075,501650;55775,476250;74825,412750;87525,361950;106575,330200;125625,279400;144675,254000;163725,203200;220875,88900;252625,31750;271675,12700;290725,0;328825,25400;347875,31750;373275,69850;385975,95250;392325,114300;405025,133350;411375,158750;436775,215900;443125,241300;449475,260350;455825,292100;468525,311150;474875,336550;493925,381000;506625,400050;525675,419100;551075,457200;544725,438150;506625,431800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/>
              </v:shape>
            </w:pict>
          </mc:Fallback>
        </mc:AlternateContent>
      </w:r>
      <w:r w:rsidR="002E5CAC">
        <w:rPr>
          <w:rFonts w:ascii="DokChampa" w:hAnsi="DokChampa" w:cs="DokChampa"/>
        </w:rPr>
        <w:t>What are some things that you can do to increase your chances of capturing Mu?</w:t>
      </w:r>
    </w:p>
    <w:p w:rsidR="00385143" w:rsidRDefault="00385143">
      <w:pPr>
        <w:rPr>
          <w:rFonts w:ascii="DokChampa" w:hAnsi="DokChampa" w:cs="DokChampa"/>
        </w:rPr>
      </w:pPr>
    </w:p>
    <w:p w:rsidR="002965F6" w:rsidRDefault="002965F6">
      <w:pPr>
        <w:rPr>
          <w:rFonts w:ascii="DokChampa" w:hAnsi="DokChampa" w:cs="DokChampa"/>
        </w:rPr>
      </w:pPr>
    </w:p>
    <w:p w:rsidR="002965F6" w:rsidRDefault="002965F6">
      <w:pPr>
        <w:rPr>
          <w:rFonts w:ascii="DokChampa" w:hAnsi="DokChampa" w:cs="DokChampa"/>
        </w:rPr>
      </w:pPr>
    </w:p>
    <w:p w:rsidR="002965F6" w:rsidRDefault="002965F6">
      <w:pPr>
        <w:rPr>
          <w:rFonts w:ascii="DokChampa" w:hAnsi="DokChampa" w:cs="DokChampa"/>
        </w:rPr>
      </w:pPr>
    </w:p>
    <w:p w:rsidR="002965F6" w:rsidRDefault="002965F6" w:rsidP="002965F6">
      <w:pPr>
        <w:tabs>
          <w:tab w:val="left" w:pos="5770"/>
        </w:tabs>
        <w:rPr>
          <w:rFonts w:ascii="DokChampa" w:hAnsi="DokChampa" w:cs="DokChampa"/>
        </w:rPr>
      </w:pPr>
      <w:r>
        <w:rPr>
          <w:rFonts w:ascii="DokChampa" w:hAnsi="DokChampa" w:cs="DokChampa"/>
        </w:rPr>
        <w:tab/>
        <w:t xml:space="preserve">Lake Parameter.  </w:t>
      </w:r>
      <w:bookmarkStart w:id="0" w:name="_GoBack"/>
      <w:bookmarkEnd w:id="0"/>
    </w:p>
    <w:p w:rsidR="002965F6" w:rsidRDefault="002965F6">
      <w:pPr>
        <w:rPr>
          <w:rFonts w:ascii="DokChampa" w:hAnsi="DokChampa" w:cs="DokChampa"/>
        </w:rPr>
      </w:pPr>
    </w:p>
    <w:p w:rsidR="002965F6" w:rsidRDefault="002965F6">
      <w:pPr>
        <w:rPr>
          <w:rFonts w:ascii="DokChampa" w:hAnsi="DokChampa" w:cs="DokChampa"/>
        </w:rPr>
      </w:pPr>
    </w:p>
    <w:p w:rsidR="002965F6" w:rsidRDefault="002965F6">
      <w:pPr>
        <w:rPr>
          <w:rFonts w:ascii="DokChampa" w:hAnsi="DokChampa" w:cs="DokChampa"/>
        </w:rPr>
      </w:pPr>
    </w:p>
    <w:p w:rsidR="00385143" w:rsidRDefault="00385143">
      <w:pPr>
        <w:rPr>
          <w:rFonts w:ascii="DokChampa" w:hAnsi="DokChampa" w:cs="DokChampa"/>
        </w:rPr>
      </w:pPr>
    </w:p>
    <w:p w:rsidR="00385143" w:rsidRDefault="00385143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 xml:space="preserve">Ideas to increase the chances or confidence that you will capture the fish on the first try.  </w:t>
      </w:r>
    </w:p>
    <w:p w:rsidR="00385143" w:rsidRDefault="00385143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______________________________</w:t>
      </w:r>
    </w:p>
    <w:p w:rsidR="00385143" w:rsidRDefault="00385143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______________________________</w:t>
      </w:r>
    </w:p>
    <w:p w:rsidR="00385143" w:rsidRDefault="00385143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______________________________</w:t>
      </w:r>
    </w:p>
    <w:p w:rsidR="00385143" w:rsidRDefault="00385143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______________________________</w:t>
      </w:r>
    </w:p>
    <w:p w:rsidR="00385143" w:rsidRDefault="00385143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______________________________</w:t>
      </w:r>
    </w:p>
    <w:p w:rsidR="00385143" w:rsidRDefault="00385143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______________________________</w:t>
      </w:r>
    </w:p>
    <w:p w:rsidR="00385143" w:rsidRDefault="00385143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______________________________</w:t>
      </w:r>
    </w:p>
    <w:p w:rsidR="00385143" w:rsidRDefault="00385143">
      <w:pPr>
        <w:rPr>
          <w:rFonts w:ascii="DokChampa" w:hAnsi="DokChampa" w:cs="DokChampa"/>
        </w:rPr>
      </w:pPr>
    </w:p>
    <w:p w:rsidR="00385143" w:rsidRDefault="002965F6">
      <w:pPr>
        <w:rPr>
          <w:rFonts w:ascii="DokChampa" w:hAnsi="DokChampa" w:cs="DokChampa"/>
          <w:i/>
        </w:rPr>
      </w:pPr>
      <w:r>
        <w:rPr>
          <w:rFonts w:ascii="DokChampa" w:hAnsi="DokChampa" w:cs="DokChampa"/>
        </w:rPr>
        <w:t>Someone</w:t>
      </w:r>
      <w:r w:rsidR="00385143">
        <w:rPr>
          <w:rFonts w:ascii="DokChampa" w:hAnsi="DokChampa" w:cs="DokChampa"/>
        </w:rPr>
        <w:t xml:space="preserve"> probably said </w:t>
      </w:r>
      <w:r w:rsidR="00385143">
        <w:rPr>
          <w:rFonts w:ascii="DokChampa" w:hAnsi="DokChampa" w:cs="DokChampa"/>
          <w:i/>
        </w:rPr>
        <w:t>“park the boat in a likely area of where the fish is”</w:t>
      </w:r>
    </w:p>
    <w:p w:rsidR="00385143" w:rsidRDefault="00385143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In Statistics this is called a ______________________</w:t>
      </w:r>
      <w:r w:rsidR="008D69A4">
        <w:rPr>
          <w:rFonts w:ascii="DokChampa" w:hAnsi="DokChampa" w:cs="DokChampa"/>
        </w:rPr>
        <w:t>_      ________________________.</w:t>
      </w:r>
    </w:p>
    <w:p w:rsidR="00385143" w:rsidRDefault="002965F6">
      <w:pPr>
        <w:rPr>
          <w:rFonts w:ascii="DokChampa" w:hAnsi="DokChampa" w:cs="DokChampa"/>
        </w:rPr>
      </w:pPr>
      <w:r>
        <w:rPr>
          <w:rFonts w:ascii="DokChampa" w:hAnsi="DokChampa" w:cs="DokChampa"/>
        </w:rPr>
        <w:lastRenderedPageBreak/>
        <w:t xml:space="preserve">Quick review, what are the unbiased point estimates for </w:t>
      </w:r>
    </w:p>
    <w:p w:rsidR="002965F6" w:rsidRDefault="002965F6">
      <w:pPr>
        <w:rPr>
          <w:rFonts w:ascii="DokChampa" w:hAnsi="DokChampa" w:cs="DokChampa"/>
        </w:rPr>
      </w:pPr>
      <w:r w:rsidRPr="0020366E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pt;height:13pt" o:ole="">
            <v:imagedata r:id="rId4" o:title=""/>
          </v:shape>
          <o:OLEObject Type="Embed" ProgID="Equation.DSMT4" ShapeID="_x0000_i1028" DrawAspect="Content" ObjectID="_1576492638" r:id="rId5"/>
        </w:object>
      </w:r>
      <w:r>
        <w:t>:  _______________                 p:  _________________</w:t>
      </w:r>
    </w:p>
    <w:p w:rsidR="008D69A4" w:rsidRDefault="00385143">
      <w:pPr>
        <w:rPr>
          <w:rFonts w:ascii="DokChampa" w:hAnsi="DokChampa" w:cs="DokChampa"/>
          <w:i/>
        </w:rPr>
      </w:pPr>
      <w:r>
        <w:rPr>
          <w:rFonts w:ascii="DokChampa" w:hAnsi="DokChampa" w:cs="DokChampa"/>
        </w:rPr>
        <w:t xml:space="preserve">I will also bet that someone said </w:t>
      </w:r>
      <w:r w:rsidR="008D69A4">
        <w:rPr>
          <w:rFonts w:ascii="DokChampa" w:hAnsi="DokChampa" w:cs="DokChampa"/>
          <w:i/>
        </w:rPr>
        <w:t xml:space="preserve">make the net big enough so that it covers a good space of the lake”  </w:t>
      </w:r>
    </w:p>
    <w:p w:rsidR="008D69A4" w:rsidRDefault="008D69A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In statistics this is c</w:t>
      </w:r>
      <w:r w:rsidR="002965F6">
        <w:rPr>
          <w:rFonts w:ascii="DokChampa" w:hAnsi="DokChampa" w:cs="DokChampa"/>
        </w:rPr>
        <w:t>alled a _____________</w:t>
      </w:r>
      <w:r>
        <w:rPr>
          <w:rFonts w:ascii="DokChampa" w:hAnsi="DokChampa" w:cs="DokChampa"/>
        </w:rPr>
        <w:t xml:space="preserve">   ________   ________________________.</w:t>
      </w:r>
    </w:p>
    <w:p w:rsidR="008D69A4" w:rsidRDefault="008D69A4">
      <w:pPr>
        <w:rPr>
          <w:rFonts w:ascii="DokChampa" w:hAnsi="DokChampa" w:cs="DokChampa"/>
        </w:rPr>
      </w:pPr>
    </w:p>
    <w:p w:rsidR="008D69A4" w:rsidRDefault="008D69A4">
      <w:pPr>
        <w:rPr>
          <w:rFonts w:ascii="DokChampa" w:hAnsi="DokChampa" w:cs="DokChampa"/>
          <w:b/>
          <w:u w:val="single"/>
        </w:rPr>
      </w:pPr>
      <w:r w:rsidRPr="008D69A4">
        <w:rPr>
          <w:rFonts w:ascii="DokChampa" w:hAnsi="DokChampa" w:cs="DokChampa"/>
          <w:b/>
          <w:u w:val="single"/>
        </w:rPr>
        <w:t xml:space="preserve">Where you park the boat and the net is essentially what a </w:t>
      </w:r>
      <w:r w:rsidRPr="008D69A4">
        <w:rPr>
          <w:rFonts w:ascii="DokChampa" w:hAnsi="DokChampa" w:cs="DokChampa"/>
          <w:b/>
          <w:i/>
          <w:u w:val="single"/>
        </w:rPr>
        <w:t xml:space="preserve">confidence interval </w:t>
      </w:r>
      <w:r w:rsidRPr="008D69A4">
        <w:rPr>
          <w:rFonts w:ascii="DokChampa" w:hAnsi="DokChampa" w:cs="DokChampa"/>
          <w:b/>
          <w:u w:val="single"/>
        </w:rPr>
        <w:t xml:space="preserve">is in Statistics.  </w:t>
      </w:r>
    </w:p>
    <w:p w:rsidR="006B0694" w:rsidRDefault="006B0694">
      <w:pPr>
        <w:rPr>
          <w:rFonts w:ascii="DokChampa" w:hAnsi="DokChampa" w:cs="DokChampa"/>
          <w:b/>
          <w:u w:val="single"/>
        </w:rPr>
      </w:pPr>
      <w:r>
        <w:rPr>
          <w:rFonts w:ascii="DokChampa" w:hAnsi="DokChampa" w:cs="DokChampa"/>
          <w:b/>
          <w:u w:val="single"/>
        </w:rPr>
        <w:t>In statistical words a confidence interval is:</w:t>
      </w:r>
    </w:p>
    <w:p w:rsidR="006B0694" w:rsidRDefault="006B0694" w:rsidP="006B0694">
      <w:pPr>
        <w:jc w:val="center"/>
        <w:rPr>
          <w:rFonts w:ascii="DokChampa" w:hAnsi="DokChampa" w:cs="DokChampa"/>
          <w:b/>
        </w:rPr>
      </w:pPr>
      <w:r>
        <w:rPr>
          <w:rFonts w:ascii="DokChampa" w:hAnsi="DokChampa" w:cs="DokChampa"/>
          <w:b/>
        </w:rPr>
        <w:t xml:space="preserve">Point Estimate </w:t>
      </w:r>
      <w:r w:rsidRPr="006B0694">
        <w:rPr>
          <w:rFonts w:ascii="DokChampa" w:hAnsi="DokChampa" w:cs="DokChampa"/>
          <w:b/>
          <w:position w:val="-4"/>
        </w:rPr>
        <w:object w:dxaOrig="220" w:dyaOrig="240">
          <v:shape id="_x0000_i1025" type="#_x0000_t75" style="width:11pt;height:12pt" o:ole="">
            <v:imagedata r:id="rId6" o:title=""/>
          </v:shape>
          <o:OLEObject Type="Embed" ProgID="Equation.DSMT4" ShapeID="_x0000_i1025" DrawAspect="Content" ObjectID="_1576492639" r:id="rId7"/>
        </w:object>
      </w:r>
      <w:r>
        <w:rPr>
          <w:rFonts w:ascii="DokChampa" w:hAnsi="DokChampa" w:cs="DokChampa"/>
          <w:b/>
        </w:rPr>
        <w:t xml:space="preserve"> margin of error</w:t>
      </w:r>
    </w:p>
    <w:p w:rsidR="006B0694" w:rsidRDefault="006B0694" w:rsidP="006B069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 xml:space="preserve">                                      (</w:t>
      </w:r>
      <w:proofErr w:type="gramStart"/>
      <w:r>
        <w:rPr>
          <w:rFonts w:ascii="DokChampa" w:hAnsi="DokChampa" w:cs="DokChampa"/>
        </w:rPr>
        <w:t>where</w:t>
      </w:r>
      <w:proofErr w:type="gramEnd"/>
      <w:r>
        <w:rPr>
          <w:rFonts w:ascii="DokChampa" w:hAnsi="DokChampa" w:cs="DokChampa"/>
        </w:rPr>
        <w:t xml:space="preserve"> you park boat)   </w:t>
      </w:r>
      <w:r w:rsidRPr="006B0694">
        <w:rPr>
          <w:rFonts w:ascii="DokChampa" w:hAnsi="DokChampa" w:cs="DokChampa"/>
          <w:position w:val="-4"/>
        </w:rPr>
        <w:object w:dxaOrig="220" w:dyaOrig="240">
          <v:shape id="_x0000_i1026" type="#_x0000_t75" style="width:11pt;height:12pt" o:ole="">
            <v:imagedata r:id="rId8" o:title=""/>
          </v:shape>
          <o:OLEObject Type="Embed" ProgID="Equation.DSMT4" ShapeID="_x0000_i1026" DrawAspect="Content" ObjectID="_1576492640" r:id="rId9"/>
        </w:object>
      </w:r>
      <w:r>
        <w:rPr>
          <w:rFonts w:ascii="DokChampa" w:hAnsi="DokChampa" w:cs="DokChampa"/>
        </w:rPr>
        <w:t xml:space="preserve"> (</w:t>
      </w:r>
      <w:proofErr w:type="gramStart"/>
      <w:r>
        <w:rPr>
          <w:rFonts w:ascii="DokChampa" w:hAnsi="DokChampa" w:cs="DokChampa"/>
        </w:rPr>
        <w:t>size</w:t>
      </w:r>
      <w:proofErr w:type="gramEnd"/>
      <w:r>
        <w:rPr>
          <w:rFonts w:ascii="DokChampa" w:hAnsi="DokChampa" w:cs="DokChampa"/>
        </w:rPr>
        <w:t xml:space="preserve"> of net)</w:t>
      </w:r>
    </w:p>
    <w:p w:rsidR="006B0694" w:rsidRPr="006B0694" w:rsidRDefault="006B0694" w:rsidP="006B069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The more your margin of error (net) the higher your confidence is that you catch the fish.  (</w:t>
      </w:r>
      <w:r w:rsidRPr="006B0694">
        <w:rPr>
          <w:rFonts w:ascii="DokChampa" w:hAnsi="DokChampa" w:cs="DokChampa"/>
          <w:position w:val="-12"/>
        </w:rPr>
        <w:object w:dxaOrig="340" w:dyaOrig="360">
          <v:shape id="_x0000_i1027" type="#_x0000_t75" style="width:17pt;height:18pt" o:ole="">
            <v:imagedata r:id="rId10" o:title=""/>
          </v:shape>
          <o:OLEObject Type="Embed" ProgID="Equation.DSMT4" ShapeID="_x0000_i1027" DrawAspect="Content" ObjectID="_1576492641" r:id="rId11"/>
        </w:object>
      </w:r>
      <w:r>
        <w:rPr>
          <w:rFonts w:ascii="DokChampa" w:hAnsi="DokChampa" w:cs="DokChampa"/>
        </w:rPr>
        <w:t>)</w:t>
      </w:r>
    </w:p>
    <w:p w:rsidR="008D69A4" w:rsidRDefault="008D69A4">
      <w:pPr>
        <w:rPr>
          <w:rFonts w:ascii="DokChampa" w:hAnsi="DokChampa" w:cs="DokChampa"/>
        </w:rPr>
      </w:pPr>
    </w:p>
    <w:p w:rsidR="008D69A4" w:rsidRDefault="008D69A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 xml:space="preserve">Now suppose that the netting costs money, you pay by the size of the net.  At some point will making the net bigger not be worth it?  </w:t>
      </w:r>
    </w:p>
    <w:p w:rsidR="008D69A4" w:rsidRDefault="008D69A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So we want to increase the chances catching the fish, but we need to keep the margin of error smaller; in other words we want to increase our confidence of capturing the fish but can’t just make the net ultra-huge.    So, in the context of our fishing story how can we make this happen?</w:t>
      </w:r>
    </w:p>
    <w:p w:rsidR="006B0694" w:rsidRDefault="006B069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____________________________________________________</w:t>
      </w:r>
      <w:r w:rsidR="002965F6">
        <w:rPr>
          <w:rFonts w:ascii="DokChampa" w:hAnsi="DokChampa" w:cs="DokChampa"/>
        </w:rPr>
        <w:t>_________________________</w:t>
      </w:r>
    </w:p>
    <w:p w:rsidR="006B0694" w:rsidRDefault="006B069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>_____________________________________________________</w:t>
      </w:r>
      <w:r w:rsidR="002965F6">
        <w:rPr>
          <w:rFonts w:ascii="DokChampa" w:hAnsi="DokChampa" w:cs="DokChampa"/>
        </w:rPr>
        <w:t>________________________</w:t>
      </w:r>
    </w:p>
    <w:p w:rsidR="006B0694" w:rsidRDefault="006B069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 xml:space="preserve">Did someone say </w:t>
      </w:r>
      <w:r>
        <w:rPr>
          <w:rFonts w:ascii="DokChampa" w:hAnsi="DokChampa" w:cs="DokChampa"/>
          <w:i/>
        </w:rPr>
        <w:t xml:space="preserve">“talk to more fisherman” </w:t>
      </w:r>
      <w:r>
        <w:rPr>
          <w:rFonts w:ascii="DokChampa" w:hAnsi="DokChampa" w:cs="DokChampa"/>
        </w:rPr>
        <w:t>and maybe even park the boat at the “average” of their guesses.  This is increasing the ___________________   _______________________</w:t>
      </w:r>
    </w:p>
    <w:p w:rsidR="00385143" w:rsidRDefault="006B069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 xml:space="preserve">This is all a confidence interval is.  If you are 90% confident, that means that 90% of the time you “go fishing” you actually catch the fish.  </w:t>
      </w:r>
    </w:p>
    <w:p w:rsidR="002965F6" w:rsidRPr="002965F6" w:rsidRDefault="002965F6">
      <w:pPr>
        <w:rPr>
          <w:rFonts w:ascii="DokChampa" w:hAnsi="DokChampa" w:cs="DokChampa"/>
          <w:b/>
          <w:u w:val="single"/>
        </w:rPr>
      </w:pPr>
      <w:r>
        <w:rPr>
          <w:rFonts w:ascii="DokChampa" w:hAnsi="DokChampa" w:cs="DokChampa"/>
        </w:rPr>
        <w:t xml:space="preserve">So in Statistics, </w:t>
      </w:r>
      <w:r w:rsidRPr="002965F6">
        <w:rPr>
          <w:rFonts w:ascii="DokChampa" w:hAnsi="DokChampa" w:cs="DokChampa"/>
          <w:b/>
          <w:u w:val="single"/>
        </w:rPr>
        <w:t xml:space="preserve">a 90% confidence interval for </w:t>
      </w:r>
      <w:r w:rsidRPr="002965F6">
        <w:rPr>
          <w:b/>
          <w:position w:val="-10"/>
          <w:u w:val="single"/>
        </w:rPr>
        <w:object w:dxaOrig="240" w:dyaOrig="260">
          <v:shape id="_x0000_i1029" type="#_x0000_t75" style="width:12pt;height:13pt" o:ole="">
            <v:imagedata r:id="rId12" o:title=""/>
          </v:shape>
          <o:OLEObject Type="Embed" ProgID="Equation.DSMT4" ShapeID="_x0000_i1029" DrawAspect="Content" ObjectID="_1576492642" r:id="rId13"/>
        </w:object>
      </w:r>
      <w:r w:rsidRPr="002965F6">
        <w:rPr>
          <w:b/>
          <w:u w:val="single"/>
        </w:rPr>
        <w:t xml:space="preserve">means that the procedure you are using will capture the true population parameter 90% of the time.  </w:t>
      </w:r>
    </w:p>
    <w:p w:rsidR="006B0694" w:rsidRDefault="006B0694">
      <w:pPr>
        <w:rPr>
          <w:rFonts w:ascii="DokChampa" w:hAnsi="DokChampa" w:cs="DokChampa"/>
        </w:rPr>
      </w:pPr>
    </w:p>
    <w:p w:rsidR="006B0694" w:rsidRDefault="006B0694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 xml:space="preserve">To increase confidence you can make you net bigger (higher margin of error, not recommended) or increase the projected accuracy of </w:t>
      </w:r>
      <w:r w:rsidR="009A3FBF">
        <w:rPr>
          <w:rFonts w:ascii="DokChampa" w:hAnsi="DokChampa" w:cs="DokChampa"/>
        </w:rPr>
        <w:t>the point estimate by GETTING MORE DATA.  (</w:t>
      </w:r>
      <w:proofErr w:type="gramStart"/>
      <w:r w:rsidR="009A3FBF">
        <w:rPr>
          <w:rFonts w:ascii="DokChampa" w:hAnsi="DokChampa" w:cs="DokChampa"/>
        </w:rPr>
        <w:t>increasing</w:t>
      </w:r>
      <w:proofErr w:type="gramEnd"/>
      <w:r w:rsidR="009A3FBF">
        <w:rPr>
          <w:rFonts w:ascii="DokChampa" w:hAnsi="DokChampa" w:cs="DokChampa"/>
        </w:rPr>
        <w:t xml:space="preserve"> sample size.)  </w:t>
      </w:r>
    </w:p>
    <w:p w:rsidR="002965F6" w:rsidRPr="00385143" w:rsidRDefault="002965F6">
      <w:pPr>
        <w:rPr>
          <w:rFonts w:ascii="DokChampa" w:hAnsi="DokChampa" w:cs="DokChampa"/>
        </w:rPr>
      </w:pPr>
      <w:r>
        <w:rPr>
          <w:rFonts w:ascii="DokChampa" w:hAnsi="DokChampa" w:cs="DokChampa"/>
        </w:rPr>
        <w:t xml:space="preserve">This is the general idea of what a confidence interval is………rest assured there is lots of math coming.  </w:t>
      </w:r>
      <w:r w:rsidRPr="002965F6">
        <w:rPr>
          <w:rFonts w:ascii="DokChampa" w:hAnsi="DokChampa" w:cs="DokChampa"/>
        </w:rPr>
        <w:sym w:font="Wingdings" w:char="F04A"/>
      </w:r>
    </w:p>
    <w:sectPr w:rsidR="002965F6" w:rsidRPr="003851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okChampa">
    <w:altName w:val="Microsoft Sans Serif"/>
    <w:charset w:val="00"/>
    <w:family w:val="swiss"/>
    <w:pitch w:val="variable"/>
    <w:sig w:usb0="00000000" w:usb1="00000000" w:usb2="00000000" w:usb3="00000000" w:csb0="0001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5CAC"/>
    <w:rsid w:val="00146FE7"/>
    <w:rsid w:val="002965F6"/>
    <w:rsid w:val="002E5CAC"/>
    <w:rsid w:val="00385143"/>
    <w:rsid w:val="006B0694"/>
    <w:rsid w:val="008D69A4"/>
    <w:rsid w:val="009A3FBF"/>
    <w:rsid w:val="00E91D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E629467"/>
  <w15:chartTrackingRefBased/>
  <w15:docId w15:val="{E49798CD-9C4D-46F9-8372-44516915E0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514</Words>
  <Characters>293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ever</dc:creator>
  <cp:keywords/>
  <dc:description/>
  <cp:lastModifiedBy>Eric Sever</cp:lastModifiedBy>
  <cp:revision>2</cp:revision>
  <dcterms:created xsi:type="dcterms:W3CDTF">2017-01-03T16:09:00Z</dcterms:created>
  <dcterms:modified xsi:type="dcterms:W3CDTF">2018-01-03T18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